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02FB39" w14:textId="5B1F1B44" w:rsidR="007A3D3F" w:rsidRPr="001A4507" w:rsidRDefault="007A3D3F" w:rsidP="007A3D3F">
      <w:pPr>
        <w:pStyle w:val="berschrift1"/>
        <w:spacing w:before="480"/>
        <w:rPr>
          <w:lang w:val="de-CH"/>
        </w:rPr>
      </w:pPr>
      <w:bookmarkStart w:id="0" w:name="_Toc655503"/>
      <w:r w:rsidRPr="001A4507">
        <w:rPr>
          <w:lang w:val="de-CH"/>
        </w:rPr>
        <w:t>Reinstoffe erkennen</w:t>
      </w:r>
      <w:bookmarkEnd w:id="0"/>
    </w:p>
    <w:p w14:paraId="38FF136C" w14:textId="77777777" w:rsidR="00F36863" w:rsidRDefault="00F36863" w:rsidP="00697877">
      <w:pPr>
        <w:tabs>
          <w:tab w:val="left" w:pos="2872"/>
          <w:tab w:val="left" w:pos="6156"/>
        </w:tabs>
        <w:spacing w:line="300" w:lineRule="exact"/>
        <w:jc w:val="both"/>
        <w:rPr>
          <w:lang w:val="de-CH"/>
        </w:rPr>
      </w:pPr>
    </w:p>
    <w:p w14:paraId="506ABA4C" w14:textId="77777777" w:rsidR="00697877" w:rsidRPr="00F32322" w:rsidRDefault="00697877" w:rsidP="00F32322">
      <w:pPr>
        <w:tabs>
          <w:tab w:val="left" w:pos="2872"/>
          <w:tab w:val="left" w:pos="6156"/>
        </w:tabs>
        <w:spacing w:line="240" w:lineRule="auto"/>
        <w:jc w:val="both"/>
        <w:rPr>
          <w:rFonts w:cs="Arial"/>
          <w:sz w:val="10"/>
          <w:szCs w:val="10"/>
          <w:lang w:val="de-CH"/>
        </w:rPr>
      </w:pPr>
    </w:p>
    <w:p w14:paraId="3095634B" w14:textId="0AB53391" w:rsidR="007A3D3F" w:rsidRPr="00F32322" w:rsidRDefault="00697877" w:rsidP="00F32322">
      <w:pPr>
        <w:pStyle w:val="Titel3"/>
        <w:rPr>
          <w:b w:val="0"/>
          <w:lang w:val="de-CH"/>
        </w:rPr>
      </w:pPr>
      <w:r>
        <w:rPr>
          <w:lang w:val="de-CH"/>
        </w:rPr>
        <w:t>Einleitung</w:t>
      </w:r>
    </w:p>
    <w:p w14:paraId="6E0F0B03" w14:textId="77777777" w:rsidR="007A3D3F" w:rsidRPr="001A4507" w:rsidRDefault="007A3D3F" w:rsidP="007A3D3F">
      <w:pPr>
        <w:tabs>
          <w:tab w:val="left" w:pos="2872"/>
          <w:tab w:val="left" w:pos="6156"/>
        </w:tabs>
        <w:spacing w:line="120" w:lineRule="exact"/>
        <w:jc w:val="center"/>
        <w:rPr>
          <w:rFonts w:cs="Arial"/>
          <w:b/>
          <w:lang w:val="de-CH"/>
        </w:rPr>
      </w:pPr>
    </w:p>
    <w:p w14:paraId="355A4AC9" w14:textId="4C8B4212" w:rsidR="00697877" w:rsidRPr="00697877" w:rsidRDefault="00697877" w:rsidP="00697877">
      <w:pPr>
        <w:tabs>
          <w:tab w:val="left" w:pos="2872"/>
          <w:tab w:val="left" w:pos="6156"/>
        </w:tabs>
        <w:spacing w:line="300" w:lineRule="exact"/>
        <w:jc w:val="both"/>
        <w:rPr>
          <w:rFonts w:cs="Arial"/>
          <w:lang w:val="de-CH"/>
        </w:rPr>
      </w:pPr>
      <w:r w:rsidRPr="00697877">
        <w:rPr>
          <w:rFonts w:cs="Arial"/>
          <w:lang w:val="de-CH"/>
        </w:rPr>
        <w:t xml:space="preserve">Auf molekularer Ebene unterscheiden sich Reinstoffe dadurch, dass sie unterschiedliche kleinste Teilchen aufweisen. Diese kleinsten Teilchen können Atome, Moleküle, ein- oder mehratomige Ionen sein. Auf der Ebene unserer Erfahrungswelt </w:t>
      </w:r>
      <w:r w:rsidR="00B27844">
        <w:rPr>
          <w:rFonts w:cs="Arial"/>
          <w:lang w:val="de-CH"/>
        </w:rPr>
        <w:t>unterscheidet</w:t>
      </w:r>
      <w:r w:rsidRPr="00697877">
        <w:rPr>
          <w:rFonts w:cs="Arial"/>
          <w:lang w:val="de-CH"/>
        </w:rPr>
        <w:t xml:space="preserve"> man verschiedene Reinstoffe aufgrund ihrer messbaren und beobachtbaren Eigenschaften. Um einen Reinstoff zu charakterisieren und zu identifizieren bestimmt man einige seiner Eigenschaften. Die Anzahl und Auswahl von </w:t>
      </w:r>
      <w:proofErr w:type="spellStart"/>
      <w:r w:rsidR="00B27844">
        <w:rPr>
          <w:rFonts w:cs="Arial"/>
          <w:lang w:val="de-CH"/>
        </w:rPr>
        <w:t>Eperimenten</w:t>
      </w:r>
      <w:proofErr w:type="spellEnd"/>
      <w:r w:rsidRPr="00697877">
        <w:rPr>
          <w:rFonts w:cs="Arial"/>
          <w:lang w:val="de-CH"/>
        </w:rPr>
        <w:t xml:space="preserve"> kann von Stoff zu Stoff variieren. Ein geschicktes Vorgehen führt oft rascher zum Ziel. </w:t>
      </w:r>
      <w:r w:rsidR="00B27844">
        <w:rPr>
          <w:rFonts w:cs="Arial"/>
          <w:lang w:val="de-CH"/>
        </w:rPr>
        <w:tab/>
      </w:r>
      <w:r w:rsidR="00B27844">
        <w:rPr>
          <w:rFonts w:cs="Arial"/>
          <w:lang w:val="de-CH"/>
        </w:rPr>
        <w:br/>
      </w:r>
      <w:r w:rsidRPr="00697877">
        <w:rPr>
          <w:rFonts w:cs="Arial"/>
          <w:lang w:val="de-CH"/>
        </w:rPr>
        <w:t>Folgende Eigenschaften können in Labor-Experimenten ermittelt werden</w:t>
      </w:r>
      <w:r w:rsidR="00B27844">
        <w:rPr>
          <w:rFonts w:cs="Arial"/>
          <w:lang w:val="de-CH"/>
        </w:rPr>
        <w:t>:</w:t>
      </w:r>
    </w:p>
    <w:p w14:paraId="63F3DE14" w14:textId="77777777" w:rsidR="00697877" w:rsidRPr="00697877" w:rsidRDefault="00697877" w:rsidP="00697877">
      <w:pPr>
        <w:tabs>
          <w:tab w:val="left" w:pos="2872"/>
          <w:tab w:val="left" w:pos="6156"/>
        </w:tabs>
        <w:spacing w:line="300" w:lineRule="exact"/>
        <w:jc w:val="both"/>
        <w:rPr>
          <w:rFonts w:cs="Arial"/>
          <w:lang w:val="de-CH"/>
        </w:rPr>
      </w:pPr>
    </w:p>
    <w:tbl>
      <w:tblPr>
        <w:tblStyle w:val="Tabellenraster"/>
        <w:tblW w:w="9351" w:type="dxa"/>
        <w:jc w:val="center"/>
        <w:tblLook w:val="04A0" w:firstRow="1" w:lastRow="0" w:firstColumn="1" w:lastColumn="0" w:noHBand="0" w:noVBand="1"/>
      </w:tblPr>
      <w:tblGrid>
        <w:gridCol w:w="4684"/>
        <w:gridCol w:w="4667"/>
      </w:tblGrid>
      <w:tr w:rsidR="001A0812" w:rsidRPr="00697877" w14:paraId="0E11DA9F" w14:textId="77777777" w:rsidTr="00F32322">
        <w:trPr>
          <w:jc w:val="center"/>
        </w:trPr>
        <w:tc>
          <w:tcPr>
            <w:tcW w:w="4684" w:type="dxa"/>
          </w:tcPr>
          <w:p w14:paraId="1D9B9609" w14:textId="0D7CAA33" w:rsidR="00697877" w:rsidRPr="00697877" w:rsidRDefault="00697877" w:rsidP="00F32322">
            <w:pPr>
              <w:tabs>
                <w:tab w:val="left" w:pos="2872"/>
                <w:tab w:val="left" w:pos="6156"/>
              </w:tabs>
              <w:spacing w:before="20" w:after="20" w:line="300" w:lineRule="exact"/>
              <w:jc w:val="both"/>
              <w:rPr>
                <w:rFonts w:cs="Arial"/>
                <w:lang w:val="de-CH"/>
              </w:rPr>
            </w:pPr>
            <w:bookmarkStart w:id="1" w:name="_Hlk621915"/>
            <w:bookmarkStart w:id="2" w:name="OLE_LINK91"/>
            <w:r>
              <w:rPr>
                <w:rFonts w:cs="Arial"/>
                <w:lang w:val="de-CH"/>
              </w:rPr>
              <w:t xml:space="preserve">• </w:t>
            </w:r>
            <w:bookmarkEnd w:id="1"/>
            <w:bookmarkEnd w:id="2"/>
            <w:r w:rsidRPr="00697877">
              <w:rPr>
                <w:rFonts w:cs="Arial"/>
                <w:lang w:val="de-CH"/>
              </w:rPr>
              <w:t>Geruch</w:t>
            </w:r>
          </w:p>
        </w:tc>
        <w:tc>
          <w:tcPr>
            <w:tcW w:w="4667" w:type="dxa"/>
          </w:tcPr>
          <w:p w14:paraId="74D798E7" w14:textId="7BA95C6F" w:rsidR="00697877"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Farbe</w:t>
            </w:r>
          </w:p>
        </w:tc>
      </w:tr>
      <w:tr w:rsidR="001A0812" w:rsidRPr="00697877" w14:paraId="2F84D843" w14:textId="77777777" w:rsidTr="00F32322">
        <w:trPr>
          <w:jc w:val="center"/>
        </w:trPr>
        <w:tc>
          <w:tcPr>
            <w:tcW w:w="4684" w:type="dxa"/>
          </w:tcPr>
          <w:p w14:paraId="5DFCAD3F" w14:textId="3176452E"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chmelzpunkt</w:t>
            </w:r>
          </w:p>
        </w:tc>
        <w:tc>
          <w:tcPr>
            <w:tcW w:w="4667" w:type="dxa"/>
          </w:tcPr>
          <w:p w14:paraId="418F3F86" w14:textId="507946A3"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Siedepunkt</w:t>
            </w:r>
          </w:p>
        </w:tc>
      </w:tr>
      <w:tr w:rsidR="001A0812" w:rsidRPr="00697877" w14:paraId="1CE86D73" w14:textId="77777777" w:rsidTr="00F32322">
        <w:trPr>
          <w:jc w:val="center"/>
        </w:trPr>
        <w:tc>
          <w:tcPr>
            <w:tcW w:w="4684" w:type="dxa"/>
          </w:tcPr>
          <w:p w14:paraId="1669615A" w14:textId="2148C30A"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Löslichkeit in diversen Lösungsmitteln</w:t>
            </w:r>
          </w:p>
        </w:tc>
        <w:tc>
          <w:tcPr>
            <w:tcW w:w="4667" w:type="dxa"/>
          </w:tcPr>
          <w:p w14:paraId="63C87975" w14:textId="2181A74B"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Dichte</w:t>
            </w:r>
          </w:p>
        </w:tc>
      </w:tr>
      <w:tr w:rsidR="001A0812" w:rsidRPr="00697877" w14:paraId="556C1C22" w14:textId="77777777" w:rsidTr="00F32322">
        <w:trPr>
          <w:jc w:val="center"/>
        </w:trPr>
        <w:tc>
          <w:tcPr>
            <w:tcW w:w="4684" w:type="dxa"/>
          </w:tcPr>
          <w:p w14:paraId="1BBB967E" w14:textId="7F6F1B7D"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Verhalten beim Erhitzen</w:t>
            </w:r>
          </w:p>
        </w:tc>
        <w:tc>
          <w:tcPr>
            <w:tcW w:w="4667" w:type="dxa"/>
          </w:tcPr>
          <w:p w14:paraId="06891EB8" w14:textId="05FBAE3C" w:rsidR="00A907FE" w:rsidRPr="00697877" w:rsidRDefault="00A907FE" w:rsidP="00F32322">
            <w:pPr>
              <w:tabs>
                <w:tab w:val="left" w:pos="2872"/>
                <w:tab w:val="left" w:pos="6156"/>
              </w:tabs>
              <w:spacing w:before="20" w:after="20" w:line="300" w:lineRule="exact"/>
              <w:ind w:left="172" w:hanging="172"/>
              <w:rPr>
                <w:rFonts w:cs="Arial"/>
                <w:lang w:val="de-CH"/>
              </w:rPr>
            </w:pPr>
            <w:r>
              <w:rPr>
                <w:rFonts w:cs="Arial"/>
                <w:lang w:val="de-CH"/>
              </w:rPr>
              <w:t xml:space="preserve">• </w:t>
            </w:r>
            <w:r w:rsidRPr="00697877">
              <w:rPr>
                <w:rFonts w:cs="Arial"/>
                <w:lang w:val="de-CH"/>
              </w:rPr>
              <w:t>Brennbarkeit</w:t>
            </w:r>
          </w:p>
        </w:tc>
      </w:tr>
      <w:tr w:rsidR="001A0812" w:rsidRPr="00697877" w14:paraId="1B1C7D68" w14:textId="77777777" w:rsidTr="00F32322">
        <w:trPr>
          <w:jc w:val="center"/>
        </w:trPr>
        <w:tc>
          <w:tcPr>
            <w:tcW w:w="4684" w:type="dxa"/>
          </w:tcPr>
          <w:p w14:paraId="2F803366" w14:textId="647E87D7" w:rsidR="00A907FE" w:rsidRPr="00697877" w:rsidRDefault="00A907FE" w:rsidP="00F32322">
            <w:pPr>
              <w:tabs>
                <w:tab w:val="left" w:pos="2872"/>
                <w:tab w:val="left" w:pos="6156"/>
              </w:tabs>
              <w:spacing w:before="20" w:after="20" w:line="300" w:lineRule="exact"/>
              <w:jc w:val="both"/>
              <w:rPr>
                <w:rFonts w:cs="Arial"/>
                <w:lang w:val="de-CH"/>
              </w:rPr>
            </w:pPr>
            <w:r>
              <w:rPr>
                <w:rFonts w:cs="Arial"/>
                <w:lang w:val="de-CH"/>
              </w:rPr>
              <w:t xml:space="preserve">• </w:t>
            </w:r>
            <w:r w:rsidRPr="00697877">
              <w:rPr>
                <w:rFonts w:cs="Arial"/>
                <w:lang w:val="de-CH"/>
              </w:rPr>
              <w:t>elektrische Leitfähigkeit</w:t>
            </w:r>
          </w:p>
        </w:tc>
        <w:tc>
          <w:tcPr>
            <w:tcW w:w="4667" w:type="dxa"/>
          </w:tcPr>
          <w:p w14:paraId="64408ADF" w14:textId="606C3F14" w:rsidR="00A907FE" w:rsidRPr="00697877" w:rsidRDefault="00A907FE" w:rsidP="00F32322">
            <w:pPr>
              <w:tabs>
                <w:tab w:val="left" w:pos="2872"/>
                <w:tab w:val="left" w:pos="6156"/>
              </w:tabs>
              <w:spacing w:before="20" w:after="20" w:line="300" w:lineRule="exact"/>
              <w:ind w:right="-104"/>
              <w:rPr>
                <w:rFonts w:cs="Arial"/>
                <w:lang w:val="de-CH"/>
              </w:rPr>
            </w:pPr>
            <w:r>
              <w:rPr>
                <w:rFonts w:cs="Arial"/>
                <w:lang w:val="de-CH"/>
              </w:rPr>
              <w:t xml:space="preserve">• </w:t>
            </w:r>
            <w:r w:rsidRPr="00697877">
              <w:rPr>
                <w:rFonts w:cs="Arial"/>
                <w:lang w:val="de-CH"/>
              </w:rPr>
              <w:t xml:space="preserve">Geschmack </w:t>
            </w:r>
            <w:r w:rsidRPr="00F32322">
              <w:rPr>
                <w:rFonts w:cs="Arial"/>
                <w:sz w:val="16"/>
                <w:szCs w:val="16"/>
                <w:lang w:val="de-CH"/>
              </w:rPr>
              <w:t>(</w:t>
            </w:r>
            <w:r w:rsidRPr="00F32322">
              <w:rPr>
                <w:rFonts w:cs="Arial"/>
                <w:b/>
                <w:sz w:val="16"/>
                <w:szCs w:val="16"/>
                <w:lang w:val="de-CH"/>
              </w:rPr>
              <w:t>nicht praktiziert</w:t>
            </w:r>
            <w:r w:rsidR="001A0812">
              <w:rPr>
                <w:rFonts w:cs="Arial"/>
                <w:b/>
                <w:sz w:val="16"/>
                <w:szCs w:val="16"/>
                <w:lang w:val="de-CH"/>
              </w:rPr>
              <w:t>, da ev. giftig</w:t>
            </w:r>
            <w:r w:rsidR="001A0812">
              <w:rPr>
                <w:rFonts w:cs="Arial"/>
                <w:sz w:val="16"/>
                <w:szCs w:val="16"/>
                <w:lang w:val="de-CH"/>
              </w:rPr>
              <w:t>)</w:t>
            </w:r>
          </w:p>
        </w:tc>
      </w:tr>
    </w:tbl>
    <w:p w14:paraId="36F2F894" w14:textId="77777777" w:rsidR="00697877" w:rsidRPr="00F32322" w:rsidRDefault="00697877" w:rsidP="007A3D3F">
      <w:pPr>
        <w:tabs>
          <w:tab w:val="left" w:pos="2872"/>
          <w:tab w:val="left" w:pos="6156"/>
        </w:tabs>
        <w:spacing w:line="300" w:lineRule="exact"/>
        <w:jc w:val="both"/>
        <w:rPr>
          <w:rFonts w:cs="Arial"/>
        </w:rPr>
      </w:pPr>
    </w:p>
    <w:p w14:paraId="4DDBF969" w14:textId="77777777" w:rsidR="00F36863" w:rsidRPr="00F36863" w:rsidRDefault="00F36863" w:rsidP="00F32322">
      <w:pPr>
        <w:pStyle w:val="Titel3"/>
        <w:spacing w:before="240"/>
        <w:rPr>
          <w:lang w:val="de-CH"/>
        </w:rPr>
      </w:pPr>
      <w:r w:rsidRPr="00F36863">
        <w:rPr>
          <w:lang w:val="de-CH"/>
        </w:rPr>
        <w:t>Ziele</w:t>
      </w:r>
    </w:p>
    <w:p w14:paraId="0AFC19F9" w14:textId="77777777" w:rsidR="00F36863" w:rsidRPr="00F32322" w:rsidRDefault="00F36863" w:rsidP="00F32322">
      <w:pPr>
        <w:pStyle w:val="Listenabsatz"/>
        <w:numPr>
          <w:ilvl w:val="0"/>
          <w:numId w:val="49"/>
        </w:numPr>
      </w:pPr>
      <w:r w:rsidRPr="00F32322">
        <w:t>Stoffeigenschaften kennen und Stoffe nach Eigenschaften sortieren</w:t>
      </w:r>
    </w:p>
    <w:p w14:paraId="047D1D5C" w14:textId="77777777" w:rsidR="00F36863" w:rsidRPr="00F32322" w:rsidRDefault="00F36863" w:rsidP="00F32322">
      <w:pPr>
        <w:pStyle w:val="Listenabsatz"/>
        <w:numPr>
          <w:ilvl w:val="0"/>
          <w:numId w:val="49"/>
        </w:numPr>
        <w:spacing w:before="60"/>
        <w:ind w:left="357" w:hanging="357"/>
      </w:pPr>
      <w:r w:rsidRPr="00F32322">
        <w:t>analytisches Denken und experimentelle Methoden zur Stoffeinteilung anwenden</w:t>
      </w:r>
    </w:p>
    <w:p w14:paraId="4EDBF2DE" w14:textId="77777777" w:rsidR="00F36863" w:rsidRPr="00F32322" w:rsidRDefault="00F36863" w:rsidP="00F32322">
      <w:pPr>
        <w:pStyle w:val="Listenabsatz"/>
        <w:numPr>
          <w:ilvl w:val="0"/>
          <w:numId w:val="49"/>
        </w:numPr>
        <w:spacing w:before="60"/>
        <w:ind w:left="357" w:hanging="357"/>
      </w:pPr>
      <w:r w:rsidRPr="00F32322">
        <w:t>richtiges Ablesen des Volumenpegels bei Messzylindern</w:t>
      </w:r>
    </w:p>
    <w:p w14:paraId="6700FB13" w14:textId="77777777" w:rsidR="00F36863" w:rsidRPr="00F32322" w:rsidRDefault="00F36863" w:rsidP="00F32322">
      <w:pPr>
        <w:pStyle w:val="Listenabsatz"/>
        <w:numPr>
          <w:ilvl w:val="0"/>
          <w:numId w:val="49"/>
        </w:numPr>
        <w:spacing w:before="60"/>
        <w:ind w:left="357" w:hanging="357"/>
      </w:pPr>
      <w:r w:rsidRPr="00F32322">
        <w:t>Reinstoffe und Gemische unterscheiden</w:t>
      </w:r>
    </w:p>
    <w:p w14:paraId="2BACEC3C" w14:textId="77777777" w:rsidR="00F36863" w:rsidRPr="00F32322" w:rsidRDefault="00F36863" w:rsidP="00F32322">
      <w:pPr>
        <w:pStyle w:val="Listenabsatz"/>
        <w:numPr>
          <w:ilvl w:val="0"/>
          <w:numId w:val="49"/>
        </w:numPr>
        <w:spacing w:before="60"/>
        <w:ind w:left="357" w:hanging="357"/>
      </w:pPr>
      <w:r w:rsidRPr="00F32322">
        <w:t>molekulare Stoffe von ionischen Stoffen unterscheiden</w:t>
      </w:r>
    </w:p>
    <w:p w14:paraId="23EF7597" w14:textId="77777777" w:rsidR="00F36863" w:rsidRPr="00F32322" w:rsidRDefault="00F36863" w:rsidP="00F32322">
      <w:pPr>
        <w:pStyle w:val="Listenabsatz"/>
        <w:numPr>
          <w:ilvl w:val="0"/>
          <w:numId w:val="49"/>
        </w:numPr>
        <w:spacing w:before="60"/>
        <w:ind w:left="357" w:hanging="357"/>
      </w:pPr>
      <w:r w:rsidRPr="00F32322">
        <w:t>ionische Stoffe nach deren Siedepunkte einordnen</w:t>
      </w:r>
    </w:p>
    <w:p w14:paraId="756C112E" w14:textId="77777777" w:rsidR="00F36863" w:rsidRDefault="00F36863" w:rsidP="007A3D3F">
      <w:pPr>
        <w:tabs>
          <w:tab w:val="left" w:pos="2872"/>
          <w:tab w:val="left" w:pos="6156"/>
        </w:tabs>
        <w:spacing w:line="300" w:lineRule="exact"/>
        <w:jc w:val="both"/>
        <w:rPr>
          <w:rFonts w:cs="Arial"/>
          <w:lang w:val="de-CH"/>
        </w:rPr>
      </w:pPr>
    </w:p>
    <w:p w14:paraId="4AB1A121" w14:textId="77777777" w:rsidR="00F36863" w:rsidRPr="00F32322" w:rsidRDefault="00F36863" w:rsidP="00F32322">
      <w:pPr>
        <w:tabs>
          <w:tab w:val="left" w:pos="2872"/>
          <w:tab w:val="left" w:pos="6156"/>
        </w:tabs>
        <w:spacing w:line="240" w:lineRule="auto"/>
        <w:jc w:val="both"/>
        <w:rPr>
          <w:rFonts w:cs="Arial"/>
          <w:sz w:val="16"/>
          <w:szCs w:val="16"/>
          <w:lang w:val="de-CH"/>
        </w:rPr>
      </w:pPr>
    </w:p>
    <w:p w14:paraId="7DD5AF28" w14:textId="77777777" w:rsidR="00F36863" w:rsidRPr="00F32322" w:rsidRDefault="00F36863" w:rsidP="00F32322">
      <w:pPr>
        <w:pStyle w:val="Titel3"/>
        <w:rPr>
          <w:b w:val="0"/>
        </w:rPr>
      </w:pPr>
      <w:r w:rsidRPr="00F32322">
        <w:t>Experimenteller Teil</w:t>
      </w:r>
    </w:p>
    <w:p w14:paraId="09AD83BA" w14:textId="77777777" w:rsidR="00F36863" w:rsidRPr="00F36863" w:rsidRDefault="00F36863" w:rsidP="00F32322">
      <w:pPr>
        <w:tabs>
          <w:tab w:val="left" w:pos="2872"/>
          <w:tab w:val="left" w:pos="6156"/>
        </w:tabs>
        <w:spacing w:before="120" w:line="300" w:lineRule="exact"/>
        <w:jc w:val="both"/>
        <w:rPr>
          <w:rFonts w:cs="Arial"/>
          <w:lang w:val="de-CH"/>
        </w:rPr>
      </w:pPr>
      <w:r w:rsidRPr="00F36863">
        <w:rPr>
          <w:rFonts w:cs="Arial"/>
          <w:lang w:val="de-CH"/>
        </w:rPr>
        <w:t xml:space="preserve">Unbekannte Substanzen </w:t>
      </w:r>
      <w:r w:rsidRPr="00F36863">
        <w:rPr>
          <w:rFonts w:cs="Arial"/>
          <w:b/>
          <w:lang w:val="de-CH"/>
        </w:rPr>
        <w:t>A - I</w:t>
      </w:r>
      <w:r w:rsidRPr="00F36863">
        <w:rPr>
          <w:rFonts w:cs="Arial"/>
          <w:lang w:val="de-CH"/>
        </w:rPr>
        <w:t xml:space="preserve"> (9 Reinstoffe) sollen mittels geeigneter experimenteller Untersuchungen richtig identifiziert und beschriftet werden. Sie lernen, wie messbare und beobachtbare Eigenschaften von Reinstoffen in Versuchen gezielt ausgenutzt werden und dadurch die Unter</w:t>
      </w:r>
      <w:r w:rsidRPr="00F36863">
        <w:rPr>
          <w:rFonts w:cs="Arial"/>
          <w:lang w:val="de-CH"/>
        </w:rPr>
        <w:softHyphen/>
        <w:t>scheidung und das Erkennen von Stoffen erlauben.</w:t>
      </w:r>
    </w:p>
    <w:p w14:paraId="60A32327"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Folgende Reinstoffe sind in den Flaschen (</w:t>
      </w:r>
      <w:r w:rsidRPr="00F36863">
        <w:rPr>
          <w:rFonts w:cs="Arial"/>
          <w:b/>
          <w:lang w:val="de-CH"/>
        </w:rPr>
        <w:t>A</w:t>
      </w:r>
      <w:r w:rsidRPr="00F36863">
        <w:rPr>
          <w:rFonts w:cs="Arial"/>
          <w:lang w:val="de-CH"/>
        </w:rPr>
        <w:t xml:space="preserve"> - </w:t>
      </w:r>
      <w:r w:rsidRPr="00F36863">
        <w:rPr>
          <w:rFonts w:cs="Arial"/>
          <w:b/>
          <w:lang w:val="de-CH"/>
        </w:rPr>
        <w:t>I</w:t>
      </w:r>
      <w:r w:rsidRPr="00F36863">
        <w:rPr>
          <w:rFonts w:cs="Arial"/>
          <w:lang w:val="de-CH"/>
        </w:rPr>
        <w:t>) enthalten.</w:t>
      </w:r>
    </w:p>
    <w:p w14:paraId="6D886BED" w14:textId="77777777" w:rsidR="00F36863" w:rsidRPr="00F36863" w:rsidRDefault="00F36863" w:rsidP="00F36863">
      <w:pPr>
        <w:tabs>
          <w:tab w:val="left" w:pos="2872"/>
          <w:tab w:val="left" w:pos="6156"/>
        </w:tabs>
        <w:spacing w:line="300" w:lineRule="exact"/>
        <w:jc w:val="both"/>
        <w:rPr>
          <w:rFonts w:cs="Arial"/>
          <w:lang w:val="de-CH"/>
        </w:rPr>
      </w:pPr>
      <w:r w:rsidRPr="00F36863">
        <w:rPr>
          <w:rFonts w:cs="Arial"/>
          <w:lang w:val="de-CH"/>
        </w:rPr>
        <w:t xml:space="preserve">Ordnen Sie diese aufgrund der Stoffeigenschaften den folgenden Stoffen zu: </w:t>
      </w:r>
    </w:p>
    <w:p w14:paraId="3AAD9B41" w14:textId="546DEA46" w:rsidR="00F36863" w:rsidRPr="00F36863" w:rsidRDefault="00F36863" w:rsidP="00F32322">
      <w:pPr>
        <w:tabs>
          <w:tab w:val="left" w:pos="851"/>
          <w:tab w:val="left" w:pos="2872"/>
          <w:tab w:val="left" w:pos="4820"/>
          <w:tab w:val="left" w:pos="6156"/>
        </w:tabs>
        <w:spacing w:before="240" w:line="300" w:lineRule="exact"/>
        <w:jc w:val="both"/>
        <w:rPr>
          <w:rFonts w:cs="Arial"/>
          <w:lang w:val="en-US"/>
        </w:rPr>
      </w:pPr>
      <w:r w:rsidRPr="00F36863">
        <w:rPr>
          <w:rFonts w:cs="Arial"/>
          <w:lang w:val="de-CH"/>
        </w:rPr>
        <w:tab/>
      </w:r>
      <w:r w:rsidRPr="00F36863">
        <w:rPr>
          <w:rFonts w:cs="Arial"/>
          <w:lang w:val="en-US"/>
        </w:rPr>
        <w:t xml:space="preserve">- </w:t>
      </w:r>
      <w:proofErr w:type="spellStart"/>
      <w:r w:rsidRPr="00F36863">
        <w:rPr>
          <w:rFonts w:cs="Arial"/>
          <w:lang w:val="en-US"/>
        </w:rPr>
        <w:t>Kupfersulfat</w:t>
      </w:r>
      <w:proofErr w:type="spellEnd"/>
      <w:r w:rsidRPr="00F36863">
        <w:rPr>
          <w:rFonts w:cs="Arial"/>
          <w:lang w:val="en-US"/>
        </w:rPr>
        <w:t xml:space="preserve"> </w:t>
      </w:r>
      <w:proofErr w:type="spellStart"/>
      <w:r w:rsidRPr="00F36863">
        <w:rPr>
          <w:rFonts w:cs="Arial"/>
          <w:lang w:val="en-US"/>
        </w:rPr>
        <w:t>Pentahydrat</w:t>
      </w:r>
      <w:proofErr w:type="spellEnd"/>
      <w:r w:rsidRPr="00F36863">
        <w:rPr>
          <w:rFonts w:cs="Arial"/>
          <w:lang w:val="en-US"/>
        </w:rPr>
        <w:tab/>
        <w:t>- Ethanol</w:t>
      </w:r>
    </w:p>
    <w:p w14:paraId="3129F06B" w14:textId="4674D75A"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Saccharose</w:t>
      </w:r>
      <w:r>
        <w:rPr>
          <w:rFonts w:cs="Arial"/>
          <w:lang w:val="en-US"/>
        </w:rPr>
        <w:tab/>
      </w:r>
      <w:r>
        <w:rPr>
          <w:rFonts w:cs="Arial"/>
          <w:lang w:val="en-US"/>
        </w:rPr>
        <w:tab/>
      </w:r>
      <w:r w:rsidRPr="00F36863">
        <w:rPr>
          <w:rFonts w:cs="Arial"/>
          <w:lang w:val="en-US"/>
        </w:rPr>
        <w:t xml:space="preserve">- </w:t>
      </w:r>
      <w:proofErr w:type="spellStart"/>
      <w:r w:rsidRPr="00F36863">
        <w:rPr>
          <w:rFonts w:cs="Arial"/>
          <w:lang w:val="en-US"/>
        </w:rPr>
        <w:t>Heptan</w:t>
      </w:r>
      <w:proofErr w:type="spellEnd"/>
    </w:p>
    <w:p w14:paraId="30F9109D" w14:textId="64C22082" w:rsidR="00F36863" w:rsidRPr="00F36863" w:rsidRDefault="00F36863" w:rsidP="00F32322">
      <w:pPr>
        <w:tabs>
          <w:tab w:val="left" w:pos="851"/>
          <w:tab w:val="left" w:pos="2872"/>
          <w:tab w:val="left" w:pos="4820"/>
          <w:tab w:val="left" w:pos="6156"/>
        </w:tabs>
        <w:spacing w:before="80" w:line="300" w:lineRule="exact"/>
        <w:jc w:val="both"/>
        <w:rPr>
          <w:rFonts w:cs="Arial"/>
          <w:lang w:val="en-US"/>
        </w:rPr>
      </w:pPr>
      <w:r>
        <w:rPr>
          <w:rFonts w:cs="Arial"/>
          <w:lang w:val="en-US"/>
        </w:rPr>
        <w:tab/>
        <w:t xml:space="preserve">- </w:t>
      </w:r>
      <w:proofErr w:type="spellStart"/>
      <w:r>
        <w:rPr>
          <w:rFonts w:cs="Arial"/>
          <w:lang w:val="en-US"/>
        </w:rPr>
        <w:t>Salicylsäure</w:t>
      </w:r>
      <w:proofErr w:type="spellEnd"/>
      <w:r>
        <w:rPr>
          <w:rFonts w:cs="Arial"/>
          <w:lang w:val="en-US"/>
        </w:rPr>
        <w:tab/>
      </w:r>
      <w:r w:rsidRPr="00F36863">
        <w:rPr>
          <w:rFonts w:cs="Arial"/>
          <w:lang w:val="en-US"/>
        </w:rPr>
        <w:tab/>
        <w:t>- Naphthalin</w:t>
      </w:r>
    </w:p>
    <w:p w14:paraId="5DFF2569" w14:textId="25AAADD1" w:rsidR="00F36863" w:rsidRP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en-US"/>
        </w:rPr>
        <w:tab/>
      </w:r>
      <w:r>
        <w:rPr>
          <w:rFonts w:cs="Arial"/>
          <w:lang w:val="de-CH"/>
        </w:rPr>
        <w:t>- Toluol</w:t>
      </w:r>
      <w:r>
        <w:rPr>
          <w:rFonts w:cs="Arial"/>
          <w:lang w:val="de-CH"/>
        </w:rPr>
        <w:tab/>
      </w:r>
      <w:r>
        <w:rPr>
          <w:rFonts w:cs="Arial"/>
          <w:lang w:val="de-CH"/>
        </w:rPr>
        <w:tab/>
      </w:r>
      <w:r w:rsidRPr="00F36863">
        <w:rPr>
          <w:rFonts w:cs="Arial"/>
          <w:lang w:val="de-CH"/>
        </w:rPr>
        <w:t>- Natriumchlorid</w:t>
      </w:r>
    </w:p>
    <w:p w14:paraId="039423CE" w14:textId="652E36F4" w:rsidR="00F36863" w:rsidRDefault="00F36863" w:rsidP="00F32322">
      <w:pPr>
        <w:tabs>
          <w:tab w:val="left" w:pos="851"/>
          <w:tab w:val="left" w:pos="2872"/>
          <w:tab w:val="left" w:pos="4820"/>
          <w:tab w:val="left" w:pos="6156"/>
        </w:tabs>
        <w:spacing w:before="80" w:line="300" w:lineRule="exact"/>
        <w:jc w:val="both"/>
        <w:rPr>
          <w:rFonts w:cs="Arial"/>
          <w:lang w:val="de-CH"/>
        </w:rPr>
      </w:pPr>
      <w:r w:rsidRPr="00F36863">
        <w:rPr>
          <w:rFonts w:cs="Arial"/>
          <w:lang w:val="de-CH"/>
        </w:rPr>
        <w:tab/>
        <w:t>- Wasser</w:t>
      </w:r>
    </w:p>
    <w:p w14:paraId="6751E0A8" w14:textId="4D966244" w:rsidR="007A3D3F" w:rsidRPr="001A4507" w:rsidRDefault="007A3D3F" w:rsidP="007A3D3F">
      <w:pPr>
        <w:tabs>
          <w:tab w:val="left" w:pos="284"/>
          <w:tab w:val="left" w:pos="2872"/>
          <w:tab w:val="left" w:pos="6156"/>
        </w:tabs>
        <w:spacing w:line="300" w:lineRule="exact"/>
        <w:ind w:left="284"/>
        <w:jc w:val="both"/>
        <w:rPr>
          <w:rFonts w:cs="Arial"/>
          <w:lang w:val="de-CH"/>
        </w:rPr>
        <w:sectPr w:rsidR="007A3D3F" w:rsidRPr="001A4507" w:rsidSect="00F32322">
          <w:headerReference w:type="even" r:id="rId11"/>
          <w:headerReference w:type="default" r:id="rId12"/>
          <w:footerReference w:type="even" r:id="rId13"/>
          <w:footerReference w:type="default" r:id="rId14"/>
          <w:headerReference w:type="first" r:id="rId15"/>
          <w:footerReference w:type="first" r:id="rId16"/>
          <w:pgSz w:w="11904" w:h="16836"/>
          <w:pgMar w:top="709" w:right="989" w:bottom="628" w:left="1276" w:header="720" w:footer="608" w:gutter="0"/>
          <w:cols w:space="720"/>
        </w:sectPr>
      </w:pPr>
      <w:r w:rsidRPr="001A4507">
        <w:rPr>
          <w:rFonts w:cs="Arial"/>
          <w:lang w:val="de-CH"/>
        </w:rPr>
        <w:t xml:space="preserve"> </w:t>
      </w:r>
    </w:p>
    <w:p w14:paraId="3F02C13C" w14:textId="77777777" w:rsidR="00C42A0D" w:rsidRPr="00FD734F" w:rsidRDefault="00C42A0D" w:rsidP="00C42A0D">
      <w:pPr>
        <w:tabs>
          <w:tab w:val="left" w:pos="284"/>
          <w:tab w:val="left" w:pos="6156"/>
        </w:tabs>
        <w:spacing w:before="120" w:after="120" w:line="300" w:lineRule="exact"/>
        <w:jc w:val="both"/>
        <w:rPr>
          <w:rFonts w:cs="Arial"/>
          <w:lang w:val="de-CH"/>
        </w:rPr>
      </w:pPr>
      <w:r w:rsidRPr="00FD734F">
        <w:rPr>
          <w:rFonts w:cs="Arial"/>
          <w:i/>
          <w:lang w:val="de-CH"/>
        </w:rPr>
        <w:lastRenderedPageBreak/>
        <w:t>Tabelle 1</w:t>
      </w:r>
      <w:r w:rsidRPr="00FD734F">
        <w:rPr>
          <w:rFonts w:cs="Arial"/>
          <w:lang w:val="de-CH"/>
        </w:rPr>
        <w:t>: Zusammenstellung der Literaturdaten</w:t>
      </w:r>
    </w:p>
    <w:tbl>
      <w:tblPr>
        <w:tblW w:w="14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71"/>
        <w:gridCol w:w="1985"/>
        <w:gridCol w:w="1276"/>
        <w:gridCol w:w="1417"/>
        <w:gridCol w:w="1418"/>
        <w:gridCol w:w="1559"/>
        <w:gridCol w:w="1559"/>
        <w:gridCol w:w="3119"/>
      </w:tblGrid>
      <w:tr w:rsidR="00A213F2" w:rsidRPr="00FD734F" w14:paraId="7BB2B1C5" w14:textId="77777777" w:rsidTr="00C15D4A">
        <w:trPr>
          <w:trHeight w:hRule="exact" w:val="454"/>
        </w:trPr>
        <w:tc>
          <w:tcPr>
            <w:tcW w:w="1771" w:type="dxa"/>
          </w:tcPr>
          <w:p w14:paraId="2026E5C1"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Reinstoff</w:t>
            </w:r>
          </w:p>
        </w:tc>
        <w:tc>
          <w:tcPr>
            <w:tcW w:w="12333" w:type="dxa"/>
            <w:gridSpan w:val="7"/>
          </w:tcPr>
          <w:p w14:paraId="0F48ECD7" w14:textId="77777777" w:rsidR="00A213F2" w:rsidRPr="00FD734F" w:rsidRDefault="00A213F2" w:rsidP="00C15D4A">
            <w:pPr>
              <w:tabs>
                <w:tab w:val="left" w:pos="2872"/>
                <w:tab w:val="left" w:pos="6156"/>
              </w:tabs>
              <w:spacing w:line="300" w:lineRule="exact"/>
              <w:jc w:val="center"/>
              <w:rPr>
                <w:rFonts w:cs="Arial"/>
                <w:b/>
                <w:lang w:val="de-CH"/>
              </w:rPr>
            </w:pPr>
            <w:r w:rsidRPr="00FD734F">
              <w:rPr>
                <w:rFonts w:cs="Arial"/>
                <w:b/>
                <w:lang w:val="de-CH"/>
              </w:rPr>
              <w:t>Literaturwerte ausgewählter Eigenschaften</w:t>
            </w:r>
          </w:p>
        </w:tc>
      </w:tr>
      <w:tr w:rsidR="00A213F2" w:rsidRPr="00FD734F" w14:paraId="129E837C" w14:textId="77777777" w:rsidTr="00C15D4A">
        <w:tc>
          <w:tcPr>
            <w:tcW w:w="1771" w:type="dxa"/>
            <w:vAlign w:val="center"/>
          </w:tcPr>
          <w:p w14:paraId="115ABF37" w14:textId="77777777" w:rsidR="00A213F2" w:rsidRPr="00FD734F" w:rsidRDefault="00A213F2" w:rsidP="00C15D4A">
            <w:pPr>
              <w:tabs>
                <w:tab w:val="left" w:pos="2872"/>
                <w:tab w:val="left" w:pos="6156"/>
              </w:tabs>
              <w:spacing w:line="300" w:lineRule="exact"/>
              <w:jc w:val="center"/>
              <w:rPr>
                <w:rFonts w:cs="Arial"/>
                <w:lang w:val="de-CH"/>
              </w:rPr>
            </w:pPr>
          </w:p>
        </w:tc>
        <w:tc>
          <w:tcPr>
            <w:tcW w:w="1985" w:type="dxa"/>
            <w:vAlign w:val="center"/>
          </w:tcPr>
          <w:p w14:paraId="6166632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ummenformel/</w:t>
            </w:r>
          </w:p>
          <w:p w14:paraId="2FF644D4"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Strukturformel</w:t>
            </w:r>
          </w:p>
        </w:tc>
        <w:tc>
          <w:tcPr>
            <w:tcW w:w="1276" w:type="dxa"/>
            <w:vAlign w:val="center"/>
          </w:tcPr>
          <w:p w14:paraId="15BB504F" w14:textId="77777777" w:rsidR="00A213F2" w:rsidRPr="00FD734F" w:rsidRDefault="00A213F2" w:rsidP="00C15D4A">
            <w:pPr>
              <w:tabs>
                <w:tab w:val="left" w:pos="2872"/>
                <w:tab w:val="left" w:pos="6156"/>
              </w:tabs>
              <w:spacing w:line="300" w:lineRule="exact"/>
              <w:jc w:val="center"/>
              <w:rPr>
                <w:rFonts w:cs="Arial"/>
                <w:b/>
                <w:sz w:val="16"/>
                <w:lang w:val="de-CH"/>
              </w:rPr>
            </w:pPr>
            <w:proofErr w:type="spellStart"/>
            <w:r w:rsidRPr="00FD734F">
              <w:rPr>
                <w:rFonts w:cs="Arial"/>
                <w:b/>
                <w:sz w:val="16"/>
                <w:lang w:val="de-CH"/>
              </w:rPr>
              <w:t>Molmasse</w:t>
            </w:r>
            <w:proofErr w:type="spellEnd"/>
          </w:p>
          <w:p w14:paraId="4E04B1A1" w14:textId="77777777" w:rsidR="00A213F2" w:rsidRPr="00FD734F" w:rsidRDefault="00A213F2" w:rsidP="00C15D4A">
            <w:pPr>
              <w:tabs>
                <w:tab w:val="left" w:pos="2872"/>
              </w:tabs>
              <w:spacing w:line="300" w:lineRule="exact"/>
              <w:jc w:val="center"/>
              <w:rPr>
                <w:rFonts w:cs="Arial"/>
                <w:b/>
                <w:sz w:val="16"/>
                <w:lang w:val="de-CH"/>
              </w:rPr>
            </w:pPr>
            <w:r w:rsidRPr="00FD734F">
              <w:rPr>
                <w:rFonts w:cs="Arial"/>
                <w:b/>
                <w:sz w:val="16"/>
                <w:lang w:val="de-CH"/>
              </w:rPr>
              <w:t>(g/</w:t>
            </w:r>
            <w:proofErr w:type="spellStart"/>
            <w:r w:rsidRPr="00FD734F">
              <w:rPr>
                <w:rFonts w:cs="Arial"/>
                <w:b/>
                <w:sz w:val="16"/>
                <w:lang w:val="de-CH"/>
              </w:rPr>
              <w:t>mol</w:t>
            </w:r>
            <w:proofErr w:type="spellEnd"/>
            <w:r w:rsidRPr="00FD734F">
              <w:rPr>
                <w:rFonts w:cs="Arial"/>
                <w:b/>
                <w:sz w:val="16"/>
                <w:lang w:val="de-CH"/>
              </w:rPr>
              <w:t>)</w:t>
            </w:r>
          </w:p>
        </w:tc>
        <w:tc>
          <w:tcPr>
            <w:tcW w:w="1417" w:type="dxa"/>
            <w:vAlign w:val="center"/>
          </w:tcPr>
          <w:p w14:paraId="251F398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T</w:t>
            </w:r>
            <w:r w:rsidRPr="00FD734F">
              <w:rPr>
                <w:rFonts w:cs="Arial"/>
                <w:b/>
                <w:sz w:val="20"/>
                <w:vertAlign w:val="subscript"/>
                <w:lang w:val="de-CH"/>
              </w:rPr>
              <w:t>m</w:t>
            </w:r>
            <w:r w:rsidRPr="00FD734F">
              <w:rPr>
                <w:rFonts w:cs="Arial"/>
                <w:b/>
                <w:sz w:val="16"/>
                <w:lang w:val="de-CH"/>
              </w:rPr>
              <w:t xml:space="preserve"> /</w:t>
            </w:r>
            <w:r w:rsidRPr="00FD734F">
              <w:rPr>
                <w:rFonts w:cs="Arial"/>
                <w:b/>
                <w:sz w:val="20"/>
                <w:lang w:val="de-CH"/>
              </w:rPr>
              <w:t>T</w:t>
            </w:r>
            <w:r w:rsidRPr="00FD734F">
              <w:rPr>
                <w:rFonts w:cs="Arial"/>
                <w:b/>
                <w:sz w:val="20"/>
                <w:vertAlign w:val="subscript"/>
                <w:lang w:val="de-CH"/>
              </w:rPr>
              <w:t>b</w:t>
            </w:r>
          </w:p>
          <w:p w14:paraId="39EF4AFC"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 ........... )</w:t>
            </w:r>
          </w:p>
        </w:tc>
        <w:tc>
          <w:tcPr>
            <w:tcW w:w="1418" w:type="dxa"/>
            <w:vAlign w:val="center"/>
          </w:tcPr>
          <w:p w14:paraId="2C1C75F2"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Aggregats-</w:t>
            </w:r>
          </w:p>
          <w:p w14:paraId="5AE59AE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Zustand</w:t>
            </w:r>
          </w:p>
          <w:p w14:paraId="35758A62"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20"/>
                <w:lang w:val="de-CH"/>
              </w:rPr>
              <w:t>*</w:t>
            </w:r>
          </w:p>
        </w:tc>
        <w:tc>
          <w:tcPr>
            <w:tcW w:w="1559" w:type="dxa"/>
            <w:vAlign w:val="center"/>
          </w:tcPr>
          <w:p w14:paraId="794A96FB"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Dichte</w:t>
            </w:r>
          </w:p>
          <w:p w14:paraId="3D8F2307"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 ........... )</w:t>
            </w:r>
          </w:p>
        </w:tc>
        <w:tc>
          <w:tcPr>
            <w:tcW w:w="1559" w:type="dxa"/>
            <w:vAlign w:val="center"/>
          </w:tcPr>
          <w:p w14:paraId="373FA985" w14:textId="77777777" w:rsidR="00A213F2" w:rsidRPr="00FD734F" w:rsidRDefault="00A213F2" w:rsidP="00C15D4A">
            <w:pPr>
              <w:tabs>
                <w:tab w:val="left" w:pos="2872"/>
                <w:tab w:val="left" w:pos="6156"/>
              </w:tabs>
              <w:spacing w:line="300" w:lineRule="exact"/>
              <w:jc w:val="center"/>
              <w:rPr>
                <w:rFonts w:cs="Arial"/>
                <w:b/>
                <w:sz w:val="16"/>
                <w:lang w:val="de-CH"/>
              </w:rPr>
            </w:pPr>
            <w:r w:rsidRPr="00FD734F">
              <w:rPr>
                <w:rFonts w:cs="Arial"/>
                <w:b/>
                <w:sz w:val="16"/>
                <w:lang w:val="de-CH"/>
              </w:rPr>
              <w:t>Löslichkeit</w:t>
            </w:r>
          </w:p>
          <w:p w14:paraId="20573553" w14:textId="77777777" w:rsidR="00A213F2" w:rsidRPr="00FD734F" w:rsidRDefault="00A213F2" w:rsidP="00C15D4A">
            <w:pPr>
              <w:tabs>
                <w:tab w:val="left" w:pos="2872"/>
                <w:tab w:val="left" w:pos="6156"/>
              </w:tabs>
              <w:spacing w:line="300" w:lineRule="exact"/>
              <w:jc w:val="center"/>
              <w:rPr>
                <w:rFonts w:cs="Arial"/>
                <w:sz w:val="16"/>
                <w:lang w:val="de-CH"/>
              </w:rPr>
            </w:pPr>
            <w:r w:rsidRPr="00FD734F">
              <w:rPr>
                <w:rFonts w:cs="Arial"/>
                <w:b/>
                <w:sz w:val="16"/>
                <w:lang w:val="de-CH"/>
              </w:rPr>
              <w:t>in H</w:t>
            </w:r>
            <w:r w:rsidRPr="00FD734F">
              <w:rPr>
                <w:rFonts w:cs="Arial"/>
                <w:b/>
                <w:sz w:val="16"/>
                <w:vertAlign w:val="subscript"/>
                <w:lang w:val="de-CH"/>
              </w:rPr>
              <w:t>2</w:t>
            </w:r>
            <w:r w:rsidRPr="00FD734F">
              <w:rPr>
                <w:rFonts w:cs="Arial"/>
                <w:b/>
                <w:sz w:val="16"/>
                <w:lang w:val="de-CH"/>
              </w:rPr>
              <w:t>O</w:t>
            </w:r>
          </w:p>
        </w:tc>
        <w:tc>
          <w:tcPr>
            <w:tcW w:w="3119" w:type="dxa"/>
            <w:vAlign w:val="center"/>
          </w:tcPr>
          <w:p w14:paraId="4CA57B1B"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Besondere Eigenschaften</w:t>
            </w:r>
          </w:p>
          <w:p w14:paraId="03709F5E" w14:textId="77777777" w:rsidR="00A213F2" w:rsidRPr="00FD734F" w:rsidRDefault="00A213F2" w:rsidP="00C15D4A">
            <w:pPr>
              <w:tabs>
                <w:tab w:val="left" w:pos="2872"/>
                <w:tab w:val="left" w:pos="6156"/>
              </w:tabs>
              <w:spacing w:line="300" w:lineRule="exact"/>
              <w:jc w:val="center"/>
              <w:rPr>
                <w:rFonts w:cs="Arial"/>
                <w:b/>
                <w:bCs/>
                <w:sz w:val="16"/>
                <w:lang w:val="de-CH"/>
              </w:rPr>
            </w:pPr>
            <w:r w:rsidRPr="00FD734F">
              <w:rPr>
                <w:rFonts w:cs="Arial"/>
                <w:b/>
                <w:bCs/>
                <w:sz w:val="16"/>
                <w:lang w:val="de-CH"/>
              </w:rPr>
              <w:t>(Farbe, Geruch, …)</w:t>
            </w:r>
          </w:p>
        </w:tc>
      </w:tr>
      <w:tr w:rsidR="00A213F2" w:rsidRPr="00FD734F" w14:paraId="25DACDE5" w14:textId="77777777" w:rsidTr="00C15D4A">
        <w:trPr>
          <w:trHeight w:hRule="exact" w:val="782"/>
        </w:trPr>
        <w:tc>
          <w:tcPr>
            <w:tcW w:w="1771" w:type="dxa"/>
          </w:tcPr>
          <w:p w14:paraId="6626F793"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Ethanol</w:t>
            </w:r>
          </w:p>
        </w:tc>
        <w:tc>
          <w:tcPr>
            <w:tcW w:w="1985" w:type="dxa"/>
            <w:vAlign w:val="center"/>
          </w:tcPr>
          <w:p w14:paraId="7FF49FD6" w14:textId="77777777" w:rsidR="00A213F2" w:rsidRDefault="00A213F2" w:rsidP="00C15D4A">
            <w:pPr>
              <w:tabs>
                <w:tab w:val="left" w:pos="2872"/>
                <w:tab w:val="left" w:pos="6156"/>
              </w:tabs>
              <w:spacing w:line="300" w:lineRule="exact"/>
              <w:jc w:val="both"/>
              <w:rPr>
                <w:rFonts w:cs="Arial"/>
                <w:noProof/>
                <w:sz w:val="18"/>
                <w:szCs w:val="18"/>
              </w:rPr>
            </w:pPr>
          </w:p>
          <w:p w14:paraId="66A4C1FC"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855AC9" w:rsidRPr="00AA4A98">
              <w:rPr>
                <w:rFonts w:cs="Arial"/>
                <w:noProof/>
                <w:sz w:val="18"/>
                <w:szCs w:val="18"/>
              </w:rPr>
              <w:object w:dxaOrig="1340" w:dyaOrig="464" w14:anchorId="7800B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68.65pt;height:25.1pt;mso-width-percent:0;mso-height-percent:0;mso-width-percent:0;mso-height-percent:0" o:ole="">
                  <v:imagedata r:id="rId17" o:title=""/>
                </v:shape>
                <o:OLEObject Type="Embed" ProgID="ChemDraw.Document.6.0" ShapeID="_x0000_i1031" DrawAspect="Content" ObjectID="_1740404954" r:id="rId18"/>
              </w:object>
            </w:r>
          </w:p>
        </w:tc>
        <w:tc>
          <w:tcPr>
            <w:tcW w:w="1276" w:type="dxa"/>
          </w:tcPr>
          <w:p w14:paraId="59B2DA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46.07</w:t>
            </w:r>
          </w:p>
        </w:tc>
        <w:tc>
          <w:tcPr>
            <w:tcW w:w="1417" w:type="dxa"/>
          </w:tcPr>
          <w:p w14:paraId="3D73824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 78</w:t>
            </w:r>
          </w:p>
        </w:tc>
        <w:tc>
          <w:tcPr>
            <w:tcW w:w="1418" w:type="dxa"/>
          </w:tcPr>
          <w:p w14:paraId="135A04D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iquid (l)</w:t>
            </w:r>
          </w:p>
        </w:tc>
        <w:tc>
          <w:tcPr>
            <w:tcW w:w="1559" w:type="dxa"/>
          </w:tcPr>
          <w:p w14:paraId="7F774E5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79</w:t>
            </w:r>
          </w:p>
        </w:tc>
        <w:tc>
          <w:tcPr>
            <w:tcW w:w="1559" w:type="dxa"/>
          </w:tcPr>
          <w:p w14:paraId="1F04607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5F512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wie Brennsprit</w:t>
            </w:r>
          </w:p>
        </w:tc>
      </w:tr>
      <w:tr w:rsidR="00A213F2" w:rsidRPr="00FD734F" w14:paraId="04E3E907" w14:textId="77777777" w:rsidTr="00C15D4A">
        <w:trPr>
          <w:trHeight w:hRule="exact" w:val="782"/>
        </w:trPr>
        <w:tc>
          <w:tcPr>
            <w:tcW w:w="1771" w:type="dxa"/>
          </w:tcPr>
          <w:p w14:paraId="56198981"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Heptan</w:t>
            </w:r>
          </w:p>
        </w:tc>
        <w:tc>
          <w:tcPr>
            <w:tcW w:w="1985" w:type="dxa"/>
            <w:vAlign w:val="center"/>
          </w:tcPr>
          <w:p w14:paraId="2CBD065C" w14:textId="77777777" w:rsidR="00A213F2" w:rsidRPr="00AA4A98" w:rsidRDefault="00855AC9" w:rsidP="00C15D4A">
            <w:pPr>
              <w:tabs>
                <w:tab w:val="left" w:pos="2872"/>
                <w:tab w:val="left" w:pos="6156"/>
              </w:tabs>
              <w:spacing w:line="300" w:lineRule="exact"/>
              <w:jc w:val="both"/>
              <w:rPr>
                <w:rFonts w:cs="Arial"/>
                <w:lang w:val="de-CH"/>
              </w:rPr>
            </w:pPr>
            <w:r w:rsidRPr="00AA4A98">
              <w:rPr>
                <w:rFonts w:cs="Arial"/>
                <w:noProof/>
                <w:sz w:val="18"/>
                <w:szCs w:val="18"/>
              </w:rPr>
              <w:object w:dxaOrig="3197" w:dyaOrig="394" w14:anchorId="07EC97F4">
                <v:shape id="_x0000_i1030" type="#_x0000_t75" alt="" style="width:93.75pt;height:11.7pt;mso-width-percent:0;mso-height-percent:0;mso-width-percent:0;mso-height-percent:0" o:ole="">
                  <v:imagedata r:id="rId19" o:title=""/>
                </v:shape>
                <o:OLEObject Type="Embed" ProgID="ChemDraw.Document.6.0" ShapeID="_x0000_i1030" DrawAspect="Content" ObjectID="_1740404955" r:id="rId20"/>
              </w:object>
            </w:r>
          </w:p>
        </w:tc>
        <w:tc>
          <w:tcPr>
            <w:tcW w:w="1276" w:type="dxa"/>
          </w:tcPr>
          <w:p w14:paraId="6AA9D1D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00.21</w:t>
            </w:r>
          </w:p>
        </w:tc>
        <w:tc>
          <w:tcPr>
            <w:tcW w:w="1417" w:type="dxa"/>
          </w:tcPr>
          <w:p w14:paraId="0FE4C7F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1/ 98</w:t>
            </w:r>
          </w:p>
        </w:tc>
        <w:tc>
          <w:tcPr>
            <w:tcW w:w="1418" w:type="dxa"/>
          </w:tcPr>
          <w:p w14:paraId="56D8A09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4F962B8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68</w:t>
            </w:r>
          </w:p>
        </w:tc>
        <w:tc>
          <w:tcPr>
            <w:tcW w:w="1559" w:type="dxa"/>
          </w:tcPr>
          <w:p w14:paraId="4F10D65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FBFB4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12FBE3E4" w14:textId="77777777" w:rsidTr="00C15D4A">
        <w:trPr>
          <w:trHeight w:hRule="exact" w:val="782"/>
        </w:trPr>
        <w:tc>
          <w:tcPr>
            <w:tcW w:w="1771" w:type="dxa"/>
          </w:tcPr>
          <w:p w14:paraId="366F6C4A"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phthalin</w:t>
            </w:r>
          </w:p>
        </w:tc>
        <w:tc>
          <w:tcPr>
            <w:tcW w:w="1985" w:type="dxa"/>
            <w:vAlign w:val="center"/>
          </w:tcPr>
          <w:p w14:paraId="6B9A15F1" w14:textId="77777777" w:rsidR="00A213F2" w:rsidRPr="000322E1" w:rsidRDefault="00A213F2" w:rsidP="00C15D4A">
            <w:pPr>
              <w:tabs>
                <w:tab w:val="left" w:pos="2872"/>
                <w:tab w:val="left" w:pos="6156"/>
              </w:tabs>
              <w:spacing w:before="60" w:line="240" w:lineRule="auto"/>
              <w:jc w:val="both"/>
              <w:rPr>
                <w:rFonts w:cs="Arial"/>
                <w:noProof/>
                <w:sz w:val="18"/>
                <w:szCs w:val="18"/>
              </w:rPr>
            </w:pPr>
            <w:r>
              <w:rPr>
                <w:rFonts w:cs="Arial"/>
                <w:noProof/>
                <w:sz w:val="18"/>
                <w:szCs w:val="18"/>
              </w:rPr>
              <w:t xml:space="preserve">   </w:t>
            </w:r>
            <w:r w:rsidRPr="000322E1">
              <w:rPr>
                <w:rFonts w:cs="Arial"/>
                <w:noProof/>
                <w:sz w:val="18"/>
                <w:szCs w:val="18"/>
              </w:rPr>
              <w:br/>
            </w:r>
            <w:r>
              <w:rPr>
                <w:rFonts w:cs="Arial"/>
                <w:noProof/>
                <w:sz w:val="18"/>
                <w:szCs w:val="18"/>
              </w:rPr>
              <w:t xml:space="preserve"> </w:t>
            </w:r>
          </w:p>
          <w:p w14:paraId="1148AE32" w14:textId="77777777" w:rsidR="00A213F2" w:rsidRPr="00AA4A98" w:rsidRDefault="00A213F2" w:rsidP="00C15D4A">
            <w:pPr>
              <w:tabs>
                <w:tab w:val="left" w:pos="2872"/>
                <w:tab w:val="left" w:pos="6156"/>
              </w:tabs>
              <w:spacing w:line="300" w:lineRule="exact"/>
              <w:jc w:val="both"/>
              <w:rPr>
                <w:rFonts w:cs="Arial"/>
                <w:lang w:val="de-CH"/>
              </w:rPr>
            </w:pPr>
            <w:r>
              <w:rPr>
                <w:rFonts w:cs="Arial"/>
                <w:noProof/>
                <w:sz w:val="18"/>
                <w:szCs w:val="18"/>
              </w:rPr>
              <w:t xml:space="preserve">    </w:t>
            </w:r>
            <w:r w:rsidR="00855AC9" w:rsidRPr="00AA4A98">
              <w:rPr>
                <w:rFonts w:cs="Arial"/>
                <w:noProof/>
                <w:sz w:val="18"/>
                <w:szCs w:val="18"/>
              </w:rPr>
              <w:object w:dxaOrig="2170" w:dyaOrig="1295" w14:anchorId="61BE9AFD">
                <v:shape id="_x0000_i1029" type="#_x0000_t75" alt="" style="width:58.6pt;height:33.5pt;mso-width-percent:0;mso-height-percent:0;mso-width-percent:0;mso-height-percent:0" o:ole="">
                  <v:imagedata r:id="rId21" o:title=""/>
                </v:shape>
                <o:OLEObject Type="Embed" ProgID="ChemDraw.Document.6.0" ShapeID="_x0000_i1029" DrawAspect="Content" ObjectID="_1740404956" r:id="rId22"/>
              </w:object>
            </w:r>
          </w:p>
        </w:tc>
        <w:tc>
          <w:tcPr>
            <w:tcW w:w="1276" w:type="dxa"/>
          </w:tcPr>
          <w:p w14:paraId="2C4F8084"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28.17</w:t>
            </w:r>
          </w:p>
        </w:tc>
        <w:tc>
          <w:tcPr>
            <w:tcW w:w="1417" w:type="dxa"/>
          </w:tcPr>
          <w:p w14:paraId="0102255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 218</w:t>
            </w:r>
          </w:p>
        </w:tc>
        <w:tc>
          <w:tcPr>
            <w:tcW w:w="1418" w:type="dxa"/>
          </w:tcPr>
          <w:p w14:paraId="4A5E54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olid (s)</w:t>
            </w:r>
          </w:p>
        </w:tc>
        <w:tc>
          <w:tcPr>
            <w:tcW w:w="1559" w:type="dxa"/>
          </w:tcPr>
          <w:p w14:paraId="1FD66520"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14</w:t>
            </w:r>
          </w:p>
        </w:tc>
        <w:tc>
          <w:tcPr>
            <w:tcW w:w="1559" w:type="dxa"/>
          </w:tcPr>
          <w:p w14:paraId="7EF2418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2EC9E8FC"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 xml:space="preserve">Leicht reizender Geruch </w:t>
            </w:r>
            <w:r>
              <w:rPr>
                <w:rFonts w:cs="Arial"/>
                <w:sz w:val="18"/>
                <w:szCs w:val="18"/>
                <w:lang w:val="de-CH"/>
              </w:rPr>
              <w:t>&lt;</w:t>
            </w:r>
            <w:r>
              <w:rPr>
                <w:rFonts w:cs="Arial"/>
                <w:sz w:val="18"/>
                <w:szCs w:val="18"/>
                <w:lang w:val="de-CH"/>
              </w:rPr>
              <w:br/>
            </w:r>
            <w:r w:rsidRPr="00AA4A98">
              <w:rPr>
                <w:rFonts w:cs="Arial"/>
                <w:sz w:val="18"/>
                <w:szCs w:val="18"/>
                <w:lang w:val="de-CH"/>
              </w:rPr>
              <w:t>(Achtung!)</w:t>
            </w:r>
          </w:p>
        </w:tc>
      </w:tr>
      <w:tr w:rsidR="00A213F2" w:rsidRPr="00FD734F" w14:paraId="2D45FBE1" w14:textId="77777777" w:rsidTr="00C15D4A">
        <w:trPr>
          <w:trHeight w:hRule="exact" w:val="782"/>
        </w:trPr>
        <w:tc>
          <w:tcPr>
            <w:tcW w:w="1771" w:type="dxa"/>
          </w:tcPr>
          <w:p w14:paraId="64625B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Natriumchlorid</w:t>
            </w:r>
          </w:p>
        </w:tc>
        <w:tc>
          <w:tcPr>
            <w:tcW w:w="1985" w:type="dxa"/>
            <w:vAlign w:val="center"/>
          </w:tcPr>
          <w:p w14:paraId="2C5278CB" w14:textId="77777777" w:rsidR="00A213F2" w:rsidRPr="00AA4A98" w:rsidRDefault="00A213F2" w:rsidP="00C15D4A">
            <w:pPr>
              <w:tabs>
                <w:tab w:val="left" w:pos="2872"/>
                <w:tab w:val="left" w:pos="6156"/>
              </w:tabs>
              <w:spacing w:line="300" w:lineRule="exact"/>
              <w:jc w:val="center"/>
              <w:rPr>
                <w:rFonts w:cs="Arial"/>
                <w:lang w:val="de-CH"/>
              </w:rPr>
            </w:pPr>
            <w:r w:rsidRPr="00B941DC">
              <w:rPr>
                <w:sz w:val="18"/>
                <w:lang w:val="de-CH"/>
              </w:rPr>
              <w:t>NaCl</w:t>
            </w:r>
          </w:p>
        </w:tc>
        <w:tc>
          <w:tcPr>
            <w:tcW w:w="1276" w:type="dxa"/>
          </w:tcPr>
          <w:p w14:paraId="72F0CA7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58.44</w:t>
            </w:r>
          </w:p>
        </w:tc>
        <w:tc>
          <w:tcPr>
            <w:tcW w:w="1417" w:type="dxa"/>
          </w:tcPr>
          <w:p w14:paraId="1A94962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801/ 1465</w:t>
            </w:r>
          </w:p>
        </w:tc>
        <w:tc>
          <w:tcPr>
            <w:tcW w:w="1418" w:type="dxa"/>
          </w:tcPr>
          <w:p w14:paraId="5150CB9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239FBBB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17</w:t>
            </w:r>
          </w:p>
        </w:tc>
        <w:tc>
          <w:tcPr>
            <w:tcW w:w="1559" w:type="dxa"/>
          </w:tcPr>
          <w:p w14:paraId="41F072F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4076EBEF"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147E3C80" w14:textId="77777777" w:rsidTr="00C15D4A">
        <w:trPr>
          <w:trHeight w:hRule="exact" w:val="782"/>
        </w:trPr>
        <w:tc>
          <w:tcPr>
            <w:tcW w:w="1771" w:type="dxa"/>
          </w:tcPr>
          <w:p w14:paraId="70DCA839"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Kupfersulfat Pentahydrat</w:t>
            </w:r>
          </w:p>
        </w:tc>
        <w:tc>
          <w:tcPr>
            <w:tcW w:w="1985" w:type="dxa"/>
            <w:vAlign w:val="center"/>
          </w:tcPr>
          <w:p w14:paraId="5C2E897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CuSO</w:t>
            </w:r>
            <w:r w:rsidRPr="00AA4A98">
              <w:rPr>
                <w:rFonts w:cs="Arial"/>
                <w:sz w:val="18"/>
                <w:szCs w:val="18"/>
                <w:vertAlign w:val="subscript"/>
                <w:lang w:val="de-CH"/>
              </w:rPr>
              <w:t>4</w:t>
            </w:r>
            <w:r w:rsidRPr="00AA4A98">
              <w:rPr>
                <w:rFonts w:cs="Arial"/>
                <w:sz w:val="18"/>
                <w:szCs w:val="18"/>
                <w:lang w:val="de-CH"/>
              </w:rPr>
              <w:t>∙(H</w:t>
            </w:r>
            <w:r w:rsidRPr="00AA4A98">
              <w:rPr>
                <w:rFonts w:cs="Arial"/>
                <w:sz w:val="18"/>
                <w:szCs w:val="18"/>
                <w:vertAlign w:val="subscript"/>
                <w:lang w:val="de-CH"/>
              </w:rPr>
              <w:t>2</w:t>
            </w:r>
            <w:r w:rsidRPr="00AA4A98">
              <w:rPr>
                <w:rFonts w:cs="Arial"/>
                <w:sz w:val="18"/>
                <w:szCs w:val="18"/>
                <w:lang w:val="de-CH"/>
              </w:rPr>
              <w:t>O)</w:t>
            </w:r>
            <w:r w:rsidRPr="00AA4A98">
              <w:rPr>
                <w:rFonts w:cs="Arial"/>
                <w:sz w:val="18"/>
                <w:szCs w:val="18"/>
                <w:vertAlign w:val="subscript"/>
                <w:lang w:val="de-CH"/>
              </w:rPr>
              <w:t>5</w:t>
            </w:r>
          </w:p>
        </w:tc>
        <w:tc>
          <w:tcPr>
            <w:tcW w:w="1276" w:type="dxa"/>
          </w:tcPr>
          <w:p w14:paraId="005C96B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49.69</w:t>
            </w:r>
          </w:p>
        </w:tc>
        <w:tc>
          <w:tcPr>
            <w:tcW w:w="1417" w:type="dxa"/>
          </w:tcPr>
          <w:p w14:paraId="7B0DAC7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Nach Merck nicht anwendbar</w:t>
            </w:r>
          </w:p>
        </w:tc>
        <w:tc>
          <w:tcPr>
            <w:tcW w:w="1418" w:type="dxa"/>
          </w:tcPr>
          <w:p w14:paraId="569E12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09385C18"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2.284</w:t>
            </w:r>
          </w:p>
        </w:tc>
        <w:tc>
          <w:tcPr>
            <w:tcW w:w="1559" w:type="dxa"/>
          </w:tcPr>
          <w:p w14:paraId="5231C2E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A0F355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blau</w:t>
            </w:r>
          </w:p>
        </w:tc>
      </w:tr>
      <w:tr w:rsidR="00A213F2" w:rsidRPr="00FD734F" w14:paraId="0DC1151B" w14:textId="77777777" w:rsidTr="00C15D4A">
        <w:trPr>
          <w:trHeight w:hRule="exact" w:val="782"/>
        </w:trPr>
        <w:tc>
          <w:tcPr>
            <w:tcW w:w="1771" w:type="dxa"/>
          </w:tcPr>
          <w:p w14:paraId="49E3B192"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ccharose</w:t>
            </w:r>
          </w:p>
        </w:tc>
        <w:tc>
          <w:tcPr>
            <w:tcW w:w="1985" w:type="dxa"/>
            <w:vAlign w:val="center"/>
          </w:tcPr>
          <w:p w14:paraId="3F201B49" w14:textId="77777777" w:rsidR="00A213F2" w:rsidRDefault="00A213F2" w:rsidP="00C15D4A">
            <w:pPr>
              <w:tabs>
                <w:tab w:val="left" w:pos="2872"/>
                <w:tab w:val="left" w:pos="6156"/>
              </w:tabs>
              <w:spacing w:before="200" w:line="300" w:lineRule="exact"/>
              <w:jc w:val="both"/>
              <w:rPr>
                <w:rFonts w:cs="Arial"/>
                <w:noProof/>
                <w:sz w:val="18"/>
                <w:szCs w:val="18"/>
              </w:rPr>
            </w:pPr>
          </w:p>
          <w:p w14:paraId="4DC392EA" w14:textId="77777777" w:rsidR="00A213F2" w:rsidRDefault="00855AC9" w:rsidP="00C15D4A">
            <w:pPr>
              <w:tabs>
                <w:tab w:val="left" w:pos="2872"/>
                <w:tab w:val="left" w:pos="6156"/>
              </w:tabs>
              <w:spacing w:line="300" w:lineRule="exact"/>
              <w:jc w:val="both"/>
              <w:rPr>
                <w:rFonts w:cs="Arial"/>
                <w:noProof/>
                <w:sz w:val="18"/>
                <w:szCs w:val="18"/>
              </w:rPr>
            </w:pPr>
            <w:r w:rsidRPr="00AA4A98">
              <w:rPr>
                <w:rFonts w:cs="Arial"/>
                <w:noProof/>
                <w:sz w:val="18"/>
                <w:szCs w:val="18"/>
              </w:rPr>
              <w:object w:dxaOrig="5579" w:dyaOrig="2149" w14:anchorId="4A19DAA4">
                <v:shape id="_x0000_i1028" type="#_x0000_t75" alt="" style="width:90.4pt;height:35.15pt;mso-width-percent:0;mso-height-percent:0;mso-width-percent:0;mso-height-percent:0" o:ole="">
                  <v:imagedata r:id="rId23" o:title=""/>
                </v:shape>
                <o:OLEObject Type="Embed" ProgID="ChemDraw.Document.6.0" ShapeID="_x0000_i1028" DrawAspect="Content" ObjectID="_1740404957" r:id="rId24"/>
              </w:object>
            </w:r>
          </w:p>
          <w:p w14:paraId="62E7FB37" w14:textId="77777777" w:rsidR="00A213F2" w:rsidRDefault="00A213F2" w:rsidP="00C15D4A">
            <w:pPr>
              <w:tabs>
                <w:tab w:val="left" w:pos="2872"/>
                <w:tab w:val="left" w:pos="6156"/>
              </w:tabs>
              <w:spacing w:line="300" w:lineRule="exact"/>
              <w:jc w:val="both"/>
              <w:rPr>
                <w:rFonts w:cs="Arial"/>
                <w:lang w:val="de-CH"/>
              </w:rPr>
            </w:pPr>
          </w:p>
          <w:p w14:paraId="789D4F82" w14:textId="77777777" w:rsidR="00A213F2" w:rsidRDefault="00A213F2" w:rsidP="00C15D4A">
            <w:pPr>
              <w:tabs>
                <w:tab w:val="left" w:pos="2872"/>
                <w:tab w:val="left" w:pos="6156"/>
              </w:tabs>
              <w:spacing w:line="300" w:lineRule="exact"/>
              <w:jc w:val="both"/>
              <w:rPr>
                <w:rFonts w:cs="Arial"/>
                <w:lang w:val="de-CH"/>
              </w:rPr>
            </w:pPr>
          </w:p>
          <w:p w14:paraId="460028F6" w14:textId="77777777" w:rsidR="00A213F2" w:rsidRDefault="00A213F2" w:rsidP="00C15D4A">
            <w:pPr>
              <w:tabs>
                <w:tab w:val="left" w:pos="2872"/>
                <w:tab w:val="left" w:pos="6156"/>
              </w:tabs>
              <w:spacing w:line="300" w:lineRule="exact"/>
              <w:jc w:val="both"/>
              <w:rPr>
                <w:rFonts w:cs="Arial"/>
                <w:lang w:val="de-CH"/>
              </w:rPr>
            </w:pPr>
          </w:p>
          <w:p w14:paraId="0F302D3A" w14:textId="77777777" w:rsidR="00A213F2" w:rsidRDefault="00A213F2" w:rsidP="00C15D4A">
            <w:pPr>
              <w:tabs>
                <w:tab w:val="left" w:pos="2872"/>
                <w:tab w:val="left" w:pos="6156"/>
              </w:tabs>
              <w:spacing w:line="300" w:lineRule="exact"/>
              <w:jc w:val="both"/>
              <w:rPr>
                <w:rFonts w:cs="Arial"/>
                <w:lang w:val="de-CH"/>
              </w:rPr>
            </w:pPr>
          </w:p>
          <w:p w14:paraId="4643C4F7" w14:textId="77777777" w:rsidR="00A213F2" w:rsidRDefault="00A213F2" w:rsidP="00C15D4A">
            <w:pPr>
              <w:tabs>
                <w:tab w:val="left" w:pos="2872"/>
                <w:tab w:val="left" w:pos="6156"/>
              </w:tabs>
              <w:spacing w:line="300" w:lineRule="exact"/>
              <w:jc w:val="both"/>
              <w:rPr>
                <w:rFonts w:cs="Arial"/>
                <w:lang w:val="de-CH"/>
              </w:rPr>
            </w:pPr>
            <w:r>
              <w:rPr>
                <w:rFonts w:cs="Arial"/>
                <w:lang w:val="de-CH"/>
              </w:rPr>
              <w:t xml:space="preserve"> </w:t>
            </w:r>
          </w:p>
          <w:p w14:paraId="30E808BB" w14:textId="77777777" w:rsidR="00A213F2" w:rsidRDefault="00A213F2" w:rsidP="00C15D4A">
            <w:pPr>
              <w:tabs>
                <w:tab w:val="left" w:pos="2872"/>
                <w:tab w:val="left" w:pos="6156"/>
              </w:tabs>
              <w:spacing w:line="300" w:lineRule="exact"/>
              <w:jc w:val="both"/>
              <w:rPr>
                <w:rFonts w:cs="Arial"/>
                <w:lang w:val="de-CH"/>
              </w:rPr>
            </w:pPr>
          </w:p>
          <w:p w14:paraId="50A3AEF8" w14:textId="77777777" w:rsidR="00A213F2" w:rsidRPr="00AA4A98" w:rsidRDefault="00A213F2" w:rsidP="00C15D4A">
            <w:pPr>
              <w:tabs>
                <w:tab w:val="left" w:pos="2872"/>
                <w:tab w:val="left" w:pos="6156"/>
              </w:tabs>
              <w:spacing w:line="300" w:lineRule="exact"/>
              <w:jc w:val="both"/>
              <w:rPr>
                <w:rFonts w:cs="Arial"/>
                <w:lang w:val="de-CH"/>
              </w:rPr>
            </w:pPr>
          </w:p>
        </w:tc>
        <w:tc>
          <w:tcPr>
            <w:tcW w:w="1276" w:type="dxa"/>
          </w:tcPr>
          <w:p w14:paraId="327C536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342.3</w:t>
            </w:r>
          </w:p>
        </w:tc>
        <w:tc>
          <w:tcPr>
            <w:tcW w:w="1417" w:type="dxa"/>
          </w:tcPr>
          <w:p w14:paraId="6698AB8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6/ -----</w:t>
            </w:r>
          </w:p>
        </w:tc>
        <w:tc>
          <w:tcPr>
            <w:tcW w:w="1418" w:type="dxa"/>
          </w:tcPr>
          <w:p w14:paraId="09F91F5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35349A3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7</w:t>
            </w:r>
          </w:p>
        </w:tc>
        <w:tc>
          <w:tcPr>
            <w:tcW w:w="1559" w:type="dxa"/>
          </w:tcPr>
          <w:p w14:paraId="3E0CCD4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0C2BF776"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65DCC1C1" w14:textId="77777777" w:rsidTr="00C15D4A">
        <w:trPr>
          <w:trHeight w:hRule="exact" w:val="782"/>
        </w:trPr>
        <w:tc>
          <w:tcPr>
            <w:tcW w:w="1771" w:type="dxa"/>
          </w:tcPr>
          <w:p w14:paraId="435358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Salicylsäure</w:t>
            </w:r>
          </w:p>
        </w:tc>
        <w:tc>
          <w:tcPr>
            <w:tcW w:w="1985" w:type="dxa"/>
            <w:vAlign w:val="center"/>
          </w:tcPr>
          <w:p w14:paraId="6F850EFE" w14:textId="77777777" w:rsidR="00A213F2" w:rsidRDefault="00A213F2" w:rsidP="00C15D4A">
            <w:pPr>
              <w:tabs>
                <w:tab w:val="left" w:pos="2872"/>
                <w:tab w:val="left" w:pos="6156"/>
              </w:tabs>
              <w:spacing w:before="160" w:line="300" w:lineRule="exact"/>
              <w:jc w:val="center"/>
              <w:rPr>
                <w:rFonts w:cs="Arial"/>
                <w:lang w:val="de-CH"/>
              </w:rPr>
            </w:pPr>
          </w:p>
          <w:p w14:paraId="5E9D1803" w14:textId="77777777" w:rsidR="00A213F2" w:rsidRPr="00AA4A98" w:rsidRDefault="00855AC9" w:rsidP="00C15D4A">
            <w:pPr>
              <w:tabs>
                <w:tab w:val="left" w:pos="2872"/>
                <w:tab w:val="left" w:pos="6156"/>
              </w:tabs>
              <w:spacing w:line="300" w:lineRule="exact"/>
              <w:jc w:val="center"/>
              <w:rPr>
                <w:rFonts w:cs="Arial"/>
                <w:lang w:val="de-CH"/>
              </w:rPr>
            </w:pPr>
            <w:r w:rsidRPr="00AA4A98">
              <w:rPr>
                <w:rFonts w:cs="Arial"/>
                <w:noProof/>
                <w:sz w:val="18"/>
                <w:szCs w:val="18"/>
              </w:rPr>
              <w:object w:dxaOrig="2403" w:dyaOrig="1798" w14:anchorId="52E9D4B0">
                <v:shape id="_x0000_i1027" type="#_x0000_t75" alt="" style="width:46.9pt;height:33.5pt;mso-width-percent:0;mso-height-percent:0;mso-width-percent:0;mso-height-percent:0" o:ole="">
                  <v:imagedata r:id="rId25" o:title=""/>
                </v:shape>
                <o:OLEObject Type="Embed" ProgID="ChemDraw.Document.6.0" ShapeID="_x0000_i1027" DrawAspect="Content" ObjectID="_1740404958" r:id="rId26"/>
              </w:object>
            </w:r>
          </w:p>
        </w:tc>
        <w:tc>
          <w:tcPr>
            <w:tcW w:w="1276" w:type="dxa"/>
          </w:tcPr>
          <w:p w14:paraId="4BAF211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38.12</w:t>
            </w:r>
          </w:p>
        </w:tc>
        <w:tc>
          <w:tcPr>
            <w:tcW w:w="1417" w:type="dxa"/>
          </w:tcPr>
          <w:p w14:paraId="1895BF8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58.3/ 211</w:t>
            </w:r>
          </w:p>
        </w:tc>
        <w:tc>
          <w:tcPr>
            <w:tcW w:w="1418" w:type="dxa"/>
          </w:tcPr>
          <w:p w14:paraId="43E0A8A1"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s</w:t>
            </w:r>
          </w:p>
        </w:tc>
        <w:tc>
          <w:tcPr>
            <w:tcW w:w="1559" w:type="dxa"/>
          </w:tcPr>
          <w:p w14:paraId="1CB2107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44</w:t>
            </w:r>
          </w:p>
        </w:tc>
        <w:tc>
          <w:tcPr>
            <w:tcW w:w="1559" w:type="dxa"/>
          </w:tcPr>
          <w:p w14:paraId="762F69BE" w14:textId="77777777" w:rsidR="00A213F2" w:rsidRPr="00AA4A98" w:rsidRDefault="00A213F2" w:rsidP="00C15D4A">
            <w:pPr>
              <w:tabs>
                <w:tab w:val="left" w:pos="2872"/>
                <w:tab w:val="left" w:pos="6156"/>
              </w:tabs>
              <w:spacing w:before="240"/>
              <w:jc w:val="center"/>
              <w:rPr>
                <w:rFonts w:cs="Arial"/>
                <w:sz w:val="18"/>
                <w:szCs w:val="18"/>
              </w:rPr>
            </w:pPr>
            <w:r w:rsidRPr="00AA4A98">
              <w:rPr>
                <w:rFonts w:cs="Arial"/>
                <w:sz w:val="18"/>
                <w:szCs w:val="18"/>
              </w:rPr>
              <w:t>-</w:t>
            </w:r>
          </w:p>
          <w:p w14:paraId="13F8922A" w14:textId="77777777" w:rsidR="00A213F2" w:rsidRPr="00AA4A98" w:rsidRDefault="00A213F2" w:rsidP="00C15D4A">
            <w:pPr>
              <w:tabs>
                <w:tab w:val="left" w:pos="2872"/>
                <w:tab w:val="left" w:pos="6156"/>
              </w:tabs>
              <w:spacing w:line="300" w:lineRule="exact"/>
              <w:jc w:val="both"/>
              <w:rPr>
                <w:rFonts w:cs="Arial"/>
                <w:lang w:val="de-CH"/>
              </w:rPr>
            </w:pPr>
          </w:p>
        </w:tc>
        <w:tc>
          <w:tcPr>
            <w:tcW w:w="3119" w:type="dxa"/>
          </w:tcPr>
          <w:p w14:paraId="420C1DB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eiss</w:t>
            </w:r>
          </w:p>
        </w:tc>
      </w:tr>
      <w:tr w:rsidR="00A213F2" w:rsidRPr="00FD734F" w14:paraId="3C613B5C" w14:textId="77777777" w:rsidTr="00C15D4A">
        <w:trPr>
          <w:trHeight w:hRule="exact" w:val="782"/>
        </w:trPr>
        <w:tc>
          <w:tcPr>
            <w:tcW w:w="1771" w:type="dxa"/>
          </w:tcPr>
          <w:p w14:paraId="610205DE"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Toluol</w:t>
            </w:r>
          </w:p>
        </w:tc>
        <w:tc>
          <w:tcPr>
            <w:tcW w:w="1985" w:type="dxa"/>
            <w:vAlign w:val="center"/>
          </w:tcPr>
          <w:p w14:paraId="25A8000C" w14:textId="77777777" w:rsidR="00A213F2" w:rsidRDefault="00A213F2" w:rsidP="00C15D4A">
            <w:pPr>
              <w:tabs>
                <w:tab w:val="left" w:pos="2872"/>
                <w:tab w:val="left" w:pos="6156"/>
              </w:tabs>
              <w:spacing w:before="100" w:line="300" w:lineRule="exact"/>
              <w:jc w:val="both"/>
              <w:rPr>
                <w:rFonts w:cs="Arial"/>
                <w:noProof/>
                <w:sz w:val="18"/>
                <w:szCs w:val="18"/>
              </w:rPr>
            </w:pPr>
          </w:p>
          <w:p w14:paraId="3916A380" w14:textId="77777777" w:rsidR="00A213F2" w:rsidRPr="00AA4A98" w:rsidRDefault="00855AC9" w:rsidP="00C15D4A">
            <w:pPr>
              <w:tabs>
                <w:tab w:val="left" w:pos="2872"/>
                <w:tab w:val="left" w:pos="6156"/>
              </w:tabs>
              <w:spacing w:line="300" w:lineRule="exact"/>
              <w:jc w:val="center"/>
              <w:rPr>
                <w:rFonts w:cs="Arial"/>
                <w:lang w:val="de-CH"/>
              </w:rPr>
            </w:pPr>
            <w:r w:rsidRPr="00AA4A98">
              <w:rPr>
                <w:rFonts w:cs="Arial"/>
                <w:noProof/>
                <w:sz w:val="18"/>
                <w:szCs w:val="18"/>
              </w:rPr>
              <w:object w:dxaOrig="1647" w:dyaOrig="1295" w14:anchorId="5F528DEE">
                <v:shape id="_x0000_i1026" type="#_x0000_t75" alt="" style="width:40.2pt;height:31.8pt;mso-width-percent:0;mso-height-percent:0;mso-width-percent:0;mso-height-percent:0" o:ole="">
                  <v:imagedata r:id="rId27" o:title=""/>
                </v:shape>
                <o:OLEObject Type="Embed" ProgID="ChemDraw.Document.6.0" ShapeID="_x0000_i1026" DrawAspect="Content" ObjectID="_1740404959" r:id="rId28"/>
              </w:object>
            </w:r>
          </w:p>
        </w:tc>
        <w:tc>
          <w:tcPr>
            <w:tcW w:w="1276" w:type="dxa"/>
          </w:tcPr>
          <w:p w14:paraId="348B48D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2.14</w:t>
            </w:r>
          </w:p>
        </w:tc>
        <w:tc>
          <w:tcPr>
            <w:tcW w:w="1417" w:type="dxa"/>
          </w:tcPr>
          <w:p w14:paraId="5E76CDD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95/ 111</w:t>
            </w:r>
          </w:p>
        </w:tc>
        <w:tc>
          <w:tcPr>
            <w:tcW w:w="1418" w:type="dxa"/>
          </w:tcPr>
          <w:p w14:paraId="0EC40B4D"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11F23A0E"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87</w:t>
            </w:r>
          </w:p>
        </w:tc>
        <w:tc>
          <w:tcPr>
            <w:tcW w:w="1559" w:type="dxa"/>
          </w:tcPr>
          <w:p w14:paraId="14A9DD97"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3A6ADA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vergleichbar mit Benzin</w:t>
            </w:r>
          </w:p>
        </w:tc>
      </w:tr>
      <w:tr w:rsidR="00A213F2" w:rsidRPr="00FD734F" w14:paraId="784EA8A5" w14:textId="77777777" w:rsidTr="00C15D4A">
        <w:trPr>
          <w:trHeight w:hRule="exact" w:val="782"/>
        </w:trPr>
        <w:tc>
          <w:tcPr>
            <w:tcW w:w="1771" w:type="dxa"/>
          </w:tcPr>
          <w:p w14:paraId="792F01C6" w14:textId="77777777" w:rsidR="00A213F2" w:rsidRPr="00FD734F" w:rsidRDefault="00A213F2" w:rsidP="00C15D4A">
            <w:pPr>
              <w:tabs>
                <w:tab w:val="left" w:pos="2872"/>
                <w:tab w:val="left" w:pos="6156"/>
              </w:tabs>
              <w:spacing w:line="300" w:lineRule="exact"/>
              <w:jc w:val="both"/>
              <w:rPr>
                <w:rFonts w:cs="Arial"/>
                <w:lang w:val="de-CH"/>
              </w:rPr>
            </w:pPr>
            <w:r w:rsidRPr="00FD734F">
              <w:rPr>
                <w:rFonts w:cs="Arial"/>
                <w:lang w:val="de-CH"/>
              </w:rPr>
              <w:t>Wasser</w:t>
            </w:r>
          </w:p>
        </w:tc>
        <w:tc>
          <w:tcPr>
            <w:tcW w:w="1985" w:type="dxa"/>
            <w:vAlign w:val="center"/>
          </w:tcPr>
          <w:p w14:paraId="1B640277" w14:textId="77777777" w:rsidR="00A213F2" w:rsidRDefault="00A213F2" w:rsidP="00C15D4A">
            <w:pPr>
              <w:tabs>
                <w:tab w:val="left" w:pos="2872"/>
                <w:tab w:val="left" w:pos="6156"/>
              </w:tabs>
              <w:spacing w:line="300" w:lineRule="exact"/>
              <w:jc w:val="both"/>
              <w:rPr>
                <w:rFonts w:cs="Arial"/>
                <w:noProof/>
                <w:sz w:val="18"/>
                <w:szCs w:val="18"/>
              </w:rPr>
            </w:pPr>
          </w:p>
          <w:p w14:paraId="66BF5AAE" w14:textId="77777777" w:rsidR="00A213F2" w:rsidRPr="00AA4A98" w:rsidRDefault="00855AC9" w:rsidP="00C15D4A">
            <w:pPr>
              <w:tabs>
                <w:tab w:val="left" w:pos="2872"/>
                <w:tab w:val="left" w:pos="6156"/>
              </w:tabs>
              <w:spacing w:line="300" w:lineRule="exact"/>
              <w:jc w:val="center"/>
              <w:rPr>
                <w:rFonts w:cs="Arial"/>
                <w:lang w:val="de-CH"/>
              </w:rPr>
            </w:pPr>
            <w:r w:rsidRPr="00AA4A98">
              <w:rPr>
                <w:rFonts w:cs="Arial"/>
                <w:noProof/>
                <w:sz w:val="18"/>
                <w:szCs w:val="18"/>
              </w:rPr>
              <w:object w:dxaOrig="1253" w:dyaOrig="540" w14:anchorId="2E1B5E31">
                <v:shape id="_x0000_i1025" type="#_x0000_t75" alt="" style="width:63.65pt;height:28.45pt;mso-width-percent:0;mso-height-percent:0;mso-width-percent:0;mso-height-percent:0" o:ole="">
                  <v:imagedata r:id="rId29" o:title=""/>
                </v:shape>
                <o:OLEObject Type="Embed" ProgID="ChemDraw.Document.6.0" ShapeID="_x0000_i1025" DrawAspect="Content" ObjectID="_1740404960" r:id="rId30"/>
              </w:object>
            </w:r>
          </w:p>
        </w:tc>
        <w:tc>
          <w:tcPr>
            <w:tcW w:w="1276" w:type="dxa"/>
          </w:tcPr>
          <w:p w14:paraId="5606C20A"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8</w:t>
            </w:r>
          </w:p>
        </w:tc>
        <w:tc>
          <w:tcPr>
            <w:tcW w:w="1417" w:type="dxa"/>
          </w:tcPr>
          <w:p w14:paraId="5C4EEAFF"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0/ 100</w:t>
            </w:r>
          </w:p>
        </w:tc>
        <w:tc>
          <w:tcPr>
            <w:tcW w:w="1418" w:type="dxa"/>
          </w:tcPr>
          <w:p w14:paraId="5A9A3205"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l</w:t>
            </w:r>
          </w:p>
        </w:tc>
        <w:tc>
          <w:tcPr>
            <w:tcW w:w="1559" w:type="dxa"/>
          </w:tcPr>
          <w:p w14:paraId="687DCD8B"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1</w:t>
            </w:r>
          </w:p>
        </w:tc>
        <w:tc>
          <w:tcPr>
            <w:tcW w:w="1559" w:type="dxa"/>
          </w:tcPr>
          <w:p w14:paraId="3D4344A2"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w:t>
            </w:r>
          </w:p>
        </w:tc>
        <w:tc>
          <w:tcPr>
            <w:tcW w:w="3119" w:type="dxa"/>
          </w:tcPr>
          <w:p w14:paraId="58ACCD59" w14:textId="77777777" w:rsidR="00A213F2" w:rsidRPr="00AA4A98" w:rsidRDefault="00A213F2" w:rsidP="00C15D4A">
            <w:pPr>
              <w:tabs>
                <w:tab w:val="left" w:pos="2872"/>
                <w:tab w:val="left" w:pos="6156"/>
              </w:tabs>
              <w:spacing w:line="300" w:lineRule="exact"/>
              <w:jc w:val="both"/>
              <w:rPr>
                <w:rFonts w:cs="Arial"/>
                <w:lang w:val="de-CH"/>
              </w:rPr>
            </w:pPr>
            <w:r w:rsidRPr="00AA4A98">
              <w:rPr>
                <w:rFonts w:cs="Arial"/>
                <w:sz w:val="18"/>
                <w:szCs w:val="18"/>
                <w:lang w:val="de-CH"/>
              </w:rPr>
              <w:t>Geruch  neutral</w:t>
            </w:r>
          </w:p>
        </w:tc>
      </w:tr>
    </w:tbl>
    <w:p w14:paraId="670285B8" w14:textId="77777777" w:rsidR="00C42A0D" w:rsidRPr="00FD734F" w:rsidRDefault="00C42A0D" w:rsidP="00C42A0D">
      <w:pPr>
        <w:spacing w:line="40" w:lineRule="exact"/>
        <w:jc w:val="both"/>
        <w:rPr>
          <w:rFonts w:cs="Arial"/>
          <w:lang w:val="de-CH"/>
        </w:rPr>
      </w:pPr>
    </w:p>
    <w:p w14:paraId="66D0D702" w14:textId="77777777" w:rsidR="00C42A0D" w:rsidRPr="00A213F2" w:rsidRDefault="00C42A0D" w:rsidP="00C42A0D">
      <w:pPr>
        <w:tabs>
          <w:tab w:val="left" w:pos="284"/>
          <w:tab w:val="left" w:pos="6156"/>
        </w:tabs>
        <w:spacing w:after="120" w:line="300" w:lineRule="exact"/>
        <w:jc w:val="both"/>
        <w:rPr>
          <w:rFonts w:cs="Arial"/>
          <w:sz w:val="18"/>
          <w:szCs w:val="18"/>
          <w:lang w:val="de-CH"/>
        </w:rPr>
      </w:pPr>
      <w:r w:rsidRPr="00A213F2">
        <w:rPr>
          <w:rFonts w:cs="Arial"/>
          <w:b/>
          <w:sz w:val="18"/>
          <w:szCs w:val="18"/>
          <w:lang w:val="de-CH"/>
        </w:rPr>
        <w:t xml:space="preserve">* = </w:t>
      </w:r>
      <w:r w:rsidRPr="00A213F2">
        <w:rPr>
          <w:rFonts w:cs="Arial"/>
          <w:sz w:val="18"/>
          <w:szCs w:val="18"/>
          <w:lang w:val="de-CH"/>
        </w:rPr>
        <w:t>Standardbedingungen: 25°C, 1013 hPa (Umgebungsdruck)</w:t>
      </w:r>
      <w:r w:rsidRPr="00A213F2">
        <w:rPr>
          <w:rFonts w:cs="Arial"/>
          <w:sz w:val="18"/>
          <w:szCs w:val="18"/>
          <w:lang w:val="de-CH"/>
        </w:rPr>
        <w:tab/>
        <w:t>T</w:t>
      </w:r>
      <w:r w:rsidRPr="00A213F2">
        <w:rPr>
          <w:rFonts w:cs="Arial"/>
          <w:sz w:val="18"/>
          <w:szCs w:val="18"/>
          <w:vertAlign w:val="subscript"/>
          <w:lang w:val="de-CH"/>
        </w:rPr>
        <w:t>m</w:t>
      </w:r>
      <w:r w:rsidRPr="00A213F2">
        <w:rPr>
          <w:rFonts w:cs="Arial"/>
          <w:sz w:val="18"/>
          <w:szCs w:val="18"/>
          <w:lang w:val="de-CH"/>
        </w:rPr>
        <w:t xml:space="preserve"> = Schmelztemperatur / T</w:t>
      </w:r>
      <w:r w:rsidRPr="00A213F2">
        <w:rPr>
          <w:rFonts w:cs="Arial"/>
          <w:sz w:val="18"/>
          <w:szCs w:val="18"/>
          <w:vertAlign w:val="subscript"/>
          <w:lang w:val="de-CH"/>
        </w:rPr>
        <w:t>b</w:t>
      </w:r>
      <w:r w:rsidRPr="00A213F2">
        <w:rPr>
          <w:rFonts w:cs="Arial"/>
          <w:sz w:val="18"/>
          <w:szCs w:val="18"/>
          <w:lang w:val="de-CH"/>
        </w:rPr>
        <w:t xml:space="preserve"> = Siedetemperatur</w:t>
      </w:r>
    </w:p>
    <w:p w14:paraId="7AE5CDD2" w14:textId="77777777" w:rsidR="002373FB" w:rsidRPr="00A213F2" w:rsidRDefault="002373FB" w:rsidP="007A3D3F">
      <w:pPr>
        <w:spacing w:line="40" w:lineRule="exact"/>
        <w:jc w:val="both"/>
        <w:rPr>
          <w:sz w:val="18"/>
          <w:szCs w:val="18"/>
          <w:lang w:val="de-CH"/>
        </w:rPr>
        <w:sectPr w:rsidR="002373FB" w:rsidRPr="00A213F2" w:rsidSect="002373FB">
          <w:pgSz w:w="16836" w:h="11904" w:orient="landscape"/>
          <w:pgMar w:top="987" w:right="816" w:bottom="1276" w:left="709" w:header="720" w:footer="147" w:gutter="0"/>
          <w:cols w:space="720"/>
        </w:sectPr>
      </w:pPr>
    </w:p>
    <w:p w14:paraId="5D15DAC9" w14:textId="73ED6B9D" w:rsidR="007A3D3F" w:rsidRPr="001A4507" w:rsidRDefault="007A3D3F" w:rsidP="00B941DC">
      <w:pPr>
        <w:spacing w:line="240" w:lineRule="auto"/>
        <w:rPr>
          <w:rFonts w:cs="Arial"/>
          <w:b/>
          <w:lang w:val="de-CH"/>
        </w:rPr>
      </w:pPr>
      <w:r w:rsidRPr="001A4507">
        <w:rPr>
          <w:rFonts w:cs="Arial"/>
          <w:b/>
          <w:lang w:val="de-CH"/>
        </w:rPr>
        <w:lastRenderedPageBreak/>
        <w:t>Vorgehen</w:t>
      </w:r>
    </w:p>
    <w:p w14:paraId="3D03D9EF" w14:textId="2958EAF3" w:rsidR="007A3D3F" w:rsidRPr="001A4507" w:rsidRDefault="007A3D3F" w:rsidP="00B941DC">
      <w:pPr>
        <w:numPr>
          <w:ilvl w:val="0"/>
          <w:numId w:val="8"/>
        </w:numPr>
        <w:tabs>
          <w:tab w:val="left" w:pos="284"/>
          <w:tab w:val="left" w:pos="2872"/>
          <w:tab w:val="left" w:pos="6156"/>
        </w:tabs>
        <w:spacing w:before="240" w:after="160" w:line="300" w:lineRule="exact"/>
        <w:ind w:left="284" w:hanging="284"/>
        <w:jc w:val="both"/>
        <w:rPr>
          <w:rFonts w:cs="Arial"/>
          <w:lang w:val="de-CH"/>
        </w:rPr>
      </w:pPr>
      <w:r w:rsidRPr="001A4507">
        <w:rPr>
          <w:rFonts w:cs="Arial"/>
          <w:lang w:val="de-CH"/>
        </w:rPr>
        <w:t>Teilen Sie alle Reinstoffe in die Aggregatszustände bei RT (= Raumtemperatur) ein:</w:t>
      </w:r>
    </w:p>
    <w:p w14:paraId="57CC759F" w14:textId="77777777" w:rsidR="007A3D3F" w:rsidRPr="001A4507" w:rsidRDefault="007A3D3F" w:rsidP="007A3D3F">
      <w:pPr>
        <w:spacing w:before="120" w:after="160" w:line="300" w:lineRule="exact"/>
        <w:ind w:left="284"/>
        <w:jc w:val="both"/>
        <w:rPr>
          <w:rFonts w:cs="Arial"/>
          <w:i/>
          <w:lang w:val="de-CH"/>
        </w:rPr>
      </w:pPr>
      <w:r w:rsidRPr="001A4507">
        <w:rPr>
          <w:rFonts w:cs="Arial"/>
          <w:i/>
          <w:lang w:val="de-CH"/>
        </w:rPr>
        <w:t>fest</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t>flüssig</w:t>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r w:rsidRPr="001A4507">
        <w:rPr>
          <w:rFonts w:cs="Arial"/>
          <w:i/>
          <w:lang w:val="de-CH"/>
        </w:rPr>
        <w:tab/>
      </w:r>
    </w:p>
    <w:p w14:paraId="59C93FC2" w14:textId="53CE3832" w:rsidR="007A3D3F" w:rsidRPr="008E0581" w:rsidRDefault="00426DBE" w:rsidP="007A3D3F">
      <w:pPr>
        <w:tabs>
          <w:tab w:val="left" w:pos="5103"/>
        </w:tabs>
        <w:spacing w:line="360" w:lineRule="exact"/>
        <w:ind w:left="284"/>
        <w:jc w:val="both"/>
        <w:rPr>
          <w:rFonts w:cs="Arial"/>
          <w:color w:val="FFFFFF" w:themeColor="background1"/>
          <w:lang w:val="de-CH"/>
        </w:rPr>
      </w:pPr>
      <w:r w:rsidRPr="008E0581">
        <w:rPr>
          <w:rFonts w:cs="Arial"/>
          <w:color w:val="FFFFFF" w:themeColor="background1"/>
          <w:lang w:val="de-CH"/>
        </w:rPr>
        <w:t>Naphthalin</w:t>
      </w:r>
      <w:r w:rsidR="007A3D3F" w:rsidRPr="008E0581">
        <w:rPr>
          <w:rFonts w:cs="Arial"/>
          <w:color w:val="FFFFFF" w:themeColor="background1"/>
          <w:lang w:val="de-CH"/>
        </w:rPr>
        <w:tab/>
      </w:r>
      <w:r w:rsidRPr="008E0581">
        <w:rPr>
          <w:rFonts w:cs="Arial"/>
          <w:color w:val="FFFFFF" w:themeColor="background1"/>
          <w:lang w:val="de-CH"/>
        </w:rPr>
        <w:t>Ethanol</w:t>
      </w:r>
    </w:p>
    <w:p w14:paraId="189FDE01" w14:textId="0A595E18" w:rsidR="007A3D3F" w:rsidRPr="008E0581" w:rsidRDefault="00426DBE" w:rsidP="007A3D3F">
      <w:pPr>
        <w:tabs>
          <w:tab w:val="left" w:pos="5103"/>
        </w:tabs>
        <w:spacing w:line="360" w:lineRule="exact"/>
        <w:ind w:left="284"/>
        <w:jc w:val="both"/>
        <w:rPr>
          <w:rFonts w:cs="Arial"/>
          <w:color w:val="FFFFFF" w:themeColor="background1"/>
          <w:lang w:val="de-CH"/>
        </w:rPr>
      </w:pPr>
      <w:r w:rsidRPr="008E0581">
        <w:rPr>
          <w:rFonts w:cs="Arial"/>
          <w:color w:val="FFFFFF" w:themeColor="background1"/>
          <w:lang w:val="de-CH"/>
        </w:rPr>
        <w:t>Natriumchlorid</w:t>
      </w:r>
      <w:r w:rsidR="007A3D3F" w:rsidRPr="008E0581">
        <w:rPr>
          <w:rFonts w:cs="Arial"/>
          <w:color w:val="FFFFFF" w:themeColor="background1"/>
          <w:lang w:val="de-CH"/>
        </w:rPr>
        <w:tab/>
      </w:r>
      <w:r w:rsidRPr="008E0581">
        <w:rPr>
          <w:rFonts w:cs="Arial"/>
          <w:color w:val="FFFFFF" w:themeColor="background1"/>
          <w:lang w:val="de-CH"/>
        </w:rPr>
        <w:t>Heptan</w:t>
      </w:r>
    </w:p>
    <w:p w14:paraId="48148EC0" w14:textId="2A21CF44" w:rsidR="007A3D3F" w:rsidRPr="008E0581" w:rsidRDefault="00426DBE" w:rsidP="007A3D3F">
      <w:pPr>
        <w:tabs>
          <w:tab w:val="left" w:pos="5103"/>
        </w:tabs>
        <w:spacing w:line="360" w:lineRule="exact"/>
        <w:ind w:left="284"/>
        <w:jc w:val="both"/>
        <w:rPr>
          <w:color w:val="FFFFFF" w:themeColor="background1"/>
          <w:lang w:val="en-US"/>
        </w:rPr>
      </w:pPr>
      <w:proofErr w:type="spellStart"/>
      <w:r w:rsidRPr="008E0581">
        <w:rPr>
          <w:color w:val="FFFFFF" w:themeColor="background1"/>
          <w:lang w:val="en-US"/>
        </w:rPr>
        <w:t>Kupfersulfat</w:t>
      </w:r>
      <w:proofErr w:type="spellEnd"/>
      <w:r w:rsidRPr="008E0581">
        <w:rPr>
          <w:color w:val="FFFFFF" w:themeColor="background1"/>
          <w:lang w:val="en-US"/>
        </w:rPr>
        <w:t xml:space="preserve"> </w:t>
      </w:r>
      <w:proofErr w:type="spellStart"/>
      <w:r w:rsidRPr="008E0581">
        <w:rPr>
          <w:color w:val="FFFFFF" w:themeColor="background1"/>
          <w:lang w:val="en-US"/>
        </w:rPr>
        <w:t>Pentahydrat</w:t>
      </w:r>
      <w:proofErr w:type="spellEnd"/>
      <w:r w:rsidR="007A3D3F" w:rsidRPr="008E0581">
        <w:rPr>
          <w:color w:val="FFFFFF" w:themeColor="background1"/>
          <w:lang w:val="en-US"/>
        </w:rPr>
        <w:tab/>
      </w:r>
      <w:r w:rsidRPr="008E0581">
        <w:rPr>
          <w:color w:val="FFFFFF" w:themeColor="background1"/>
          <w:lang w:val="en-US"/>
        </w:rPr>
        <w:t>Toluol</w:t>
      </w:r>
    </w:p>
    <w:p w14:paraId="57B5330A" w14:textId="2F3DAA3B" w:rsidR="007A3D3F" w:rsidRPr="008E0581" w:rsidRDefault="00426DBE" w:rsidP="007A3D3F">
      <w:pPr>
        <w:tabs>
          <w:tab w:val="left" w:pos="5103"/>
        </w:tabs>
        <w:spacing w:line="360" w:lineRule="exact"/>
        <w:ind w:left="284"/>
        <w:jc w:val="both"/>
        <w:rPr>
          <w:color w:val="FFFFFF" w:themeColor="background1"/>
          <w:lang w:val="en-US"/>
        </w:rPr>
      </w:pPr>
      <w:r w:rsidRPr="008E0581">
        <w:rPr>
          <w:color w:val="FFFFFF" w:themeColor="background1"/>
          <w:lang w:val="en-US"/>
        </w:rPr>
        <w:t>Saccharose</w:t>
      </w:r>
      <w:r w:rsidR="007A3D3F" w:rsidRPr="008E0581">
        <w:rPr>
          <w:color w:val="FFFFFF" w:themeColor="background1"/>
          <w:lang w:val="en-US"/>
        </w:rPr>
        <w:tab/>
      </w:r>
      <w:r w:rsidRPr="008E0581">
        <w:rPr>
          <w:color w:val="FFFFFF" w:themeColor="background1"/>
          <w:lang w:val="en-US"/>
        </w:rPr>
        <w:t>Wasser</w:t>
      </w:r>
    </w:p>
    <w:p w14:paraId="5D73F7EC" w14:textId="6BB866E8" w:rsidR="007A3D3F" w:rsidRPr="008E0581" w:rsidRDefault="00426DBE" w:rsidP="007A3D3F">
      <w:pPr>
        <w:tabs>
          <w:tab w:val="left" w:pos="5103"/>
        </w:tabs>
        <w:spacing w:line="360" w:lineRule="exact"/>
        <w:ind w:left="284"/>
        <w:jc w:val="both"/>
        <w:rPr>
          <w:color w:val="FFFFFF" w:themeColor="background1"/>
          <w:lang w:val="en-US"/>
        </w:rPr>
      </w:pPr>
      <w:proofErr w:type="spellStart"/>
      <w:r w:rsidRPr="008E0581">
        <w:rPr>
          <w:color w:val="FFFFFF" w:themeColor="background1"/>
          <w:lang w:val="en-US"/>
        </w:rPr>
        <w:t>Salicylsäure</w:t>
      </w:r>
      <w:proofErr w:type="spellEnd"/>
      <w:r w:rsidR="007A3D3F" w:rsidRPr="008E0581">
        <w:rPr>
          <w:color w:val="FFFFFF" w:themeColor="background1"/>
          <w:lang w:val="en-US"/>
        </w:rPr>
        <w:tab/>
      </w:r>
    </w:p>
    <w:p w14:paraId="44FB0B26" w14:textId="77777777" w:rsidR="00AA36C5" w:rsidRPr="001A4507" w:rsidRDefault="00452FC7" w:rsidP="00B941DC">
      <w:pPr>
        <w:spacing w:before="240"/>
        <w:ind w:left="284" w:hanging="284"/>
        <w:rPr>
          <w:lang w:val="de-CH"/>
        </w:rPr>
      </w:pPr>
      <w:r w:rsidRPr="001A4507">
        <w:rPr>
          <w:lang w:val="de-CH"/>
        </w:rPr>
        <w:t>3.</w:t>
      </w:r>
      <w:r w:rsidRPr="001A4507">
        <w:rPr>
          <w:lang w:val="de-CH"/>
        </w:rPr>
        <w:tab/>
      </w:r>
      <w:r w:rsidR="00AA36C5" w:rsidRPr="001A4507">
        <w:rPr>
          <w:lang w:val="de-CH"/>
        </w:rPr>
        <w:t>Prüfen Sie nun für jede Stoffgruppe die Löslichkeit in Wasser:</w:t>
      </w:r>
    </w:p>
    <w:p w14:paraId="6DE798A7"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Geben Sie in ein Reagenzglas deionisiertes Wasser 5 cm hoch. Geben Sie bei Feststoffen eine kleine Spatel zu, bei Flüssigkeiten eine Pasteurpipette. Schliessen Sie mit einem Gummistopfen und schütteln Sie.</w:t>
      </w:r>
    </w:p>
    <w:p w14:paraId="68D8356D"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4986930E" w14:textId="0607A9BC" w:rsidR="007A3D3F" w:rsidRPr="008E0581" w:rsidRDefault="007A3D3F" w:rsidP="007A3D3F">
      <w:pPr>
        <w:tabs>
          <w:tab w:val="left" w:pos="709"/>
          <w:tab w:val="left" w:pos="1985"/>
          <w:tab w:val="left" w:pos="5670"/>
        </w:tabs>
        <w:spacing w:before="120" w:after="160" w:line="300" w:lineRule="exact"/>
        <w:ind w:left="284"/>
        <w:rPr>
          <w:rFonts w:cs="Arial"/>
          <w:color w:val="FFFFFF" w:themeColor="background1"/>
          <w:lang w:val="de-CH"/>
        </w:rPr>
      </w:pPr>
      <w:r w:rsidRPr="001A4507">
        <w:rPr>
          <w:rFonts w:cs="Arial"/>
          <w:lang w:val="de-CH"/>
        </w:rPr>
        <w:t>Feststoffe:</w:t>
      </w:r>
      <w:r w:rsidRPr="001A4507">
        <w:rPr>
          <w:rFonts w:cs="Arial"/>
          <w:lang w:val="de-CH"/>
        </w:rPr>
        <w:tab/>
        <w:t>löslich:</w:t>
      </w:r>
      <w:r w:rsidR="00426DBE">
        <w:rPr>
          <w:rFonts w:cs="Arial"/>
          <w:lang w:val="de-CH"/>
        </w:rPr>
        <w:t xml:space="preserve">   </w:t>
      </w:r>
      <w:r w:rsidR="00426DBE" w:rsidRPr="008E0581">
        <w:rPr>
          <w:rFonts w:cs="Arial"/>
          <w:color w:val="FFFFFF" w:themeColor="background1"/>
          <w:lang w:val="de-CH"/>
        </w:rPr>
        <w:t>C,F, I</w:t>
      </w:r>
      <w:r w:rsidRPr="001A4507">
        <w:rPr>
          <w:rFonts w:cs="Arial"/>
          <w:lang w:val="de-CH"/>
        </w:rPr>
        <w:tab/>
        <w:t>unlöslich:</w:t>
      </w:r>
      <w:r w:rsidR="00426DBE">
        <w:rPr>
          <w:rFonts w:cs="Arial"/>
          <w:lang w:val="de-CH"/>
        </w:rPr>
        <w:t xml:space="preserve">   </w:t>
      </w:r>
      <w:r w:rsidR="00426DBE" w:rsidRPr="008E0581">
        <w:rPr>
          <w:rFonts w:cs="Arial"/>
          <w:color w:val="FFFFFF" w:themeColor="background1"/>
          <w:lang w:val="de-CH"/>
        </w:rPr>
        <w:t>B, H</w:t>
      </w:r>
    </w:p>
    <w:p w14:paraId="4AC44E9C" w14:textId="4376441C" w:rsidR="007A3D3F" w:rsidRPr="001A4507" w:rsidRDefault="007A3D3F" w:rsidP="007A3D3F">
      <w:pPr>
        <w:tabs>
          <w:tab w:val="left" w:pos="709"/>
          <w:tab w:val="left" w:pos="1985"/>
          <w:tab w:val="left" w:pos="5670"/>
          <w:tab w:val="right" w:pos="9641"/>
        </w:tabs>
        <w:spacing w:before="120" w:after="160" w:line="300" w:lineRule="exact"/>
        <w:ind w:left="284"/>
        <w:rPr>
          <w:rFonts w:cs="Arial"/>
          <w:lang w:val="de-CH"/>
        </w:rPr>
      </w:pPr>
      <w:r w:rsidRPr="001A4507">
        <w:rPr>
          <w:rFonts w:cs="Arial"/>
          <w:lang w:val="de-CH"/>
        </w:rPr>
        <w:t>Flüssigkeiten:</w:t>
      </w:r>
      <w:r w:rsidRPr="001A4507">
        <w:rPr>
          <w:rFonts w:cs="Arial"/>
          <w:lang w:val="de-CH"/>
        </w:rPr>
        <w:tab/>
        <w:t>löslich:</w:t>
      </w:r>
      <w:r w:rsidR="00426DBE">
        <w:rPr>
          <w:rFonts w:cs="Arial"/>
          <w:lang w:val="de-CH"/>
        </w:rPr>
        <w:t xml:space="preserve">   </w:t>
      </w:r>
      <w:r w:rsidR="00426DBE" w:rsidRPr="008E0581">
        <w:rPr>
          <w:rFonts w:cs="Arial"/>
          <w:color w:val="FFFFFF" w:themeColor="background1"/>
          <w:lang w:val="de-CH"/>
        </w:rPr>
        <w:t>A, G</w:t>
      </w:r>
      <w:r w:rsidRPr="001A4507">
        <w:rPr>
          <w:rFonts w:cs="Arial"/>
          <w:lang w:val="de-CH"/>
        </w:rPr>
        <w:tab/>
        <w:t>unlöslich:</w:t>
      </w:r>
      <w:r w:rsidR="00426DBE">
        <w:rPr>
          <w:rFonts w:cs="Arial"/>
          <w:lang w:val="de-CH"/>
        </w:rPr>
        <w:t xml:space="preserve">   </w:t>
      </w:r>
      <w:r w:rsidR="00426DBE" w:rsidRPr="008E0581">
        <w:rPr>
          <w:rFonts w:cs="Arial"/>
          <w:color w:val="FFFFFF" w:themeColor="background1"/>
          <w:lang w:val="de-CH"/>
        </w:rPr>
        <w:t>D, E</w:t>
      </w:r>
    </w:p>
    <w:p w14:paraId="68089E4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Tragen Sie Ihre Resultate in Tabelle 2 ein.</w:t>
      </w:r>
    </w:p>
    <w:p w14:paraId="2DADA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elche Stoffe lassen sich aufgrund des Aggregatzustandes, der Löslichkeit und evtl. besonderer Eigenschaften schon eindeutig identifizieren?</w:t>
      </w:r>
    </w:p>
    <w:p w14:paraId="7A97D69C" w14:textId="77E70183" w:rsidR="007A3D3F" w:rsidRPr="00426DBE" w:rsidRDefault="00554D12">
      <w:pPr>
        <w:pStyle w:val="Listenabsatz"/>
      </w:pPr>
      <w:r>
        <w:t>i</w:t>
      </w:r>
      <w:r w:rsidR="00426DBE" w:rsidRPr="00426DBE">
        <w:t>ndividuelle Angaben</w:t>
      </w:r>
    </w:p>
    <w:p w14:paraId="2E110B78"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5EF1CA8A"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w:t>
      </w:r>
    </w:p>
    <w:p w14:paraId="7CF40910" w14:textId="77777777" w:rsidR="00AA36C5" w:rsidRPr="001A4507" w:rsidRDefault="003907BD" w:rsidP="003907BD">
      <w:pPr>
        <w:ind w:left="284" w:hanging="284"/>
        <w:rPr>
          <w:lang w:val="de-CH"/>
        </w:rPr>
      </w:pPr>
      <w:r w:rsidRPr="001A4507">
        <w:rPr>
          <w:lang w:val="de-CH"/>
        </w:rPr>
        <w:t>4.</w:t>
      </w:r>
      <w:r w:rsidRPr="001A4507">
        <w:rPr>
          <w:lang w:val="de-CH"/>
        </w:rPr>
        <w:tab/>
      </w:r>
      <w:r w:rsidR="00AA36C5" w:rsidRPr="001A4507">
        <w:rPr>
          <w:lang w:val="de-CH"/>
        </w:rPr>
        <w:t>Bestimmen Sie für die noch nicht identifizierten Flüssigkeiten die Dichte.</w:t>
      </w:r>
    </w:p>
    <w:p w14:paraId="390CB176"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Dazu haben Sie ein</w:t>
      </w:r>
      <w:r w:rsidR="00CE4B87" w:rsidRPr="001A4507">
        <w:rPr>
          <w:rFonts w:cs="Arial"/>
          <w:lang w:val="de-CH"/>
        </w:rPr>
        <w:t>en</w:t>
      </w:r>
      <w:r w:rsidRPr="001A4507">
        <w:rPr>
          <w:rFonts w:cs="Arial"/>
          <w:lang w:val="de-CH"/>
        </w:rPr>
        <w:t xml:space="preserve"> 10 ml Messzylinder und eine Waage zur Verfügung. </w:t>
      </w:r>
      <w:r w:rsidRPr="001A4507">
        <w:rPr>
          <w:rFonts w:cs="Arial"/>
          <w:lang w:val="de-CH"/>
        </w:rPr>
        <w:tab/>
      </w:r>
    </w:p>
    <w:p w14:paraId="3700BF14"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Überlegen Sie ein geeignetes Vorgehen</w:t>
      </w:r>
    </w:p>
    <w:p w14:paraId="32AF397C" w14:textId="77777777" w:rsidR="007A3D3F" w:rsidRPr="001A4507" w:rsidRDefault="007A3D3F" w:rsidP="007A3D3F">
      <w:pPr>
        <w:tabs>
          <w:tab w:val="left" w:pos="709"/>
        </w:tabs>
        <w:spacing w:before="120" w:after="160" w:line="300" w:lineRule="exact"/>
        <w:ind w:left="284"/>
        <w:jc w:val="both"/>
        <w:rPr>
          <w:rFonts w:cs="Arial"/>
          <w:lang w:val="de-CH"/>
        </w:rPr>
      </w:pPr>
      <w:r w:rsidRPr="001A4507">
        <w:rPr>
          <w:rFonts w:cs="Arial"/>
          <w:lang w:val="de-CH"/>
        </w:rPr>
        <w:t>Resultate:</w:t>
      </w:r>
    </w:p>
    <w:p w14:paraId="073D0E03" w14:textId="4DA2EF62" w:rsidR="007A3D3F" w:rsidRPr="00426DBE" w:rsidRDefault="00426DBE">
      <w:pPr>
        <w:pStyle w:val="Listenabsatz"/>
      </w:pPr>
      <w:r w:rsidRPr="00426DBE">
        <w:t>Anhand Tabelle</w:t>
      </w:r>
    </w:p>
    <w:p w14:paraId="4C4F32E6" w14:textId="31A02BD3" w:rsidR="007A3D3F" w:rsidRPr="00426DBE" w:rsidRDefault="00426DBE">
      <w:pPr>
        <w:pStyle w:val="Listenabsatz"/>
      </w:pPr>
      <w:r>
        <w:t>Heptan(E) kleinere Dichte als Toluol (D)</w:t>
      </w:r>
    </w:p>
    <w:p w14:paraId="0B4833C2" w14:textId="77777777" w:rsidR="00426DBE" w:rsidRDefault="00426DBE">
      <w:pPr>
        <w:pStyle w:val="Listenabsatz"/>
      </w:pPr>
      <w:r>
        <w:t>Ethanol (A) kleinere Dichte als Wasser (G)</w:t>
      </w:r>
    </w:p>
    <w:p w14:paraId="15608909" w14:textId="6BF63DE4" w:rsidR="007A3D3F" w:rsidRPr="00426DBE" w:rsidRDefault="007A3D3F" w:rsidP="00426DBE">
      <w:pPr>
        <w:ind w:left="284"/>
      </w:pPr>
      <w:r w:rsidRPr="00426DBE">
        <w:br w:type="page"/>
      </w:r>
      <w:r w:rsidRPr="00426DBE">
        <w:lastRenderedPageBreak/>
        <w:t>Sie sollten nun alle flüssigen Stoffe zugeordnet haben.</w:t>
      </w:r>
    </w:p>
    <w:p w14:paraId="3375CBD4" w14:textId="77777777" w:rsidR="007A3D3F" w:rsidRPr="001A4507" w:rsidRDefault="007A3D3F" w:rsidP="007A3D3F">
      <w:pPr>
        <w:spacing w:before="120" w:after="160" w:line="300" w:lineRule="exact"/>
        <w:ind w:left="284"/>
        <w:jc w:val="both"/>
        <w:rPr>
          <w:rFonts w:cs="Arial"/>
          <w:lang w:val="de-CH"/>
        </w:rPr>
      </w:pPr>
      <w:r w:rsidRPr="001A4507">
        <w:rPr>
          <w:rFonts w:cs="Arial"/>
          <w:lang w:val="de-CH"/>
        </w:rPr>
        <w:t>Die noch nicht identifizierten Feststoffe können anhand ihres chemischen Verhaltens mit den folgenden Experimenten näher untersucht werden.</w:t>
      </w:r>
      <w:r w:rsidRPr="001A4507">
        <w:rPr>
          <w:rFonts w:cs="Arial"/>
          <w:lang w:val="de-CH"/>
        </w:rPr>
        <w:br/>
        <w:t>Dazu müssen die Stoffe zum Teil in Wasser gelöst werden.</w:t>
      </w:r>
      <w:r w:rsidRPr="001A4507">
        <w:rPr>
          <w:rFonts w:cs="Arial"/>
          <w:lang w:val="de-CH"/>
        </w:rPr>
        <w:br/>
        <w:t>Führen Sie diese Tests nur für die Stoffe durch, bei welchen die eindeutige Unterscheidung aufgrund von messbaren Eigenschaften (z.B. Löslichkeit) schwierig bis unmöglich ist.</w:t>
      </w:r>
    </w:p>
    <w:p w14:paraId="49194846" w14:textId="77777777" w:rsidR="007A3D3F" w:rsidRPr="001A4507" w:rsidRDefault="007A3D3F" w:rsidP="007A3D3F">
      <w:pPr>
        <w:spacing w:before="120" w:after="160" w:line="300" w:lineRule="exact"/>
        <w:ind w:left="284"/>
        <w:rPr>
          <w:rFonts w:cs="Arial"/>
          <w:lang w:val="de-CH"/>
        </w:rPr>
      </w:pPr>
      <w:r w:rsidRPr="001A4507">
        <w:rPr>
          <w:rFonts w:cs="Arial"/>
          <w:lang w:val="de-CH"/>
        </w:rPr>
        <w:t>Diese Tests werden in sauberen Reagenzgläsern (</w:t>
      </w:r>
      <w:proofErr w:type="spellStart"/>
      <w:r w:rsidRPr="001A4507">
        <w:rPr>
          <w:rFonts w:cs="Arial"/>
          <w:lang w:val="de-CH"/>
        </w:rPr>
        <w:t>RG’s</w:t>
      </w:r>
      <w:proofErr w:type="spellEnd"/>
      <w:r w:rsidRPr="001A4507">
        <w:rPr>
          <w:rFonts w:cs="Arial"/>
          <w:lang w:val="de-CH"/>
        </w:rPr>
        <w:t>) durchgeführt.</w:t>
      </w:r>
    </w:p>
    <w:p w14:paraId="69F69179" w14:textId="77777777" w:rsidR="007A3D3F" w:rsidRPr="001A4507" w:rsidRDefault="007A3D3F" w:rsidP="00DF7C46">
      <w:pPr>
        <w:numPr>
          <w:ilvl w:val="0"/>
          <w:numId w:val="9"/>
        </w:numPr>
        <w:tabs>
          <w:tab w:val="left" w:pos="1134"/>
        </w:tabs>
        <w:spacing w:line="360" w:lineRule="exact"/>
        <w:jc w:val="both"/>
        <w:rPr>
          <w:rFonts w:cs="Arial"/>
          <w:lang w:val="de-CH"/>
        </w:rPr>
      </w:pPr>
      <w:r w:rsidRPr="001A4507">
        <w:rPr>
          <w:rFonts w:cs="Arial"/>
          <w:lang w:val="de-CH"/>
        </w:rPr>
        <w:t>a)</w:t>
      </w:r>
      <w:r w:rsidRPr="001A4507">
        <w:rPr>
          <w:rFonts w:cs="Arial"/>
          <w:lang w:val="de-CH"/>
        </w:rPr>
        <w:tab/>
        <w:t xml:space="preserve">Lösungen von </w:t>
      </w:r>
      <w:proofErr w:type="spellStart"/>
      <w:r w:rsidRPr="001A4507">
        <w:rPr>
          <w:rFonts w:cs="Arial"/>
          <w:lang w:val="de-CH"/>
        </w:rPr>
        <w:t>chloridhaltigen</w:t>
      </w:r>
      <w:proofErr w:type="spellEnd"/>
      <w:r w:rsidRPr="001A4507">
        <w:rPr>
          <w:rFonts w:cs="Arial"/>
          <w:lang w:val="de-CH"/>
        </w:rPr>
        <w:t xml:space="preserve"> Salzen ergeben mit einigen Tropfen </w:t>
      </w:r>
      <w:r w:rsidRPr="001A4507">
        <w:rPr>
          <w:rFonts w:cs="Arial"/>
          <w:lang w:val="de-CH"/>
        </w:rPr>
        <w:tab/>
      </w:r>
      <w:r w:rsidRPr="001A4507">
        <w:rPr>
          <w:rFonts w:cs="Arial"/>
          <w:lang w:val="de-CH"/>
        </w:rPr>
        <w:tab/>
        <w:t>Silber(I)-nitrat-Lösung (AgNO</w:t>
      </w:r>
      <w:r w:rsidRPr="001A4507">
        <w:rPr>
          <w:rFonts w:cs="Arial"/>
          <w:vertAlign w:val="subscript"/>
          <w:lang w:val="de-CH"/>
        </w:rPr>
        <w:t>3</w:t>
      </w:r>
      <w:r w:rsidRPr="001A4507">
        <w:rPr>
          <w:rFonts w:cs="Arial"/>
          <w:lang w:val="de-CH"/>
        </w:rPr>
        <w:t>-Lsg.) einen Niederschlag von schwer-</w:t>
      </w:r>
      <w:r w:rsidRPr="001A4507">
        <w:rPr>
          <w:rFonts w:cs="Arial"/>
          <w:lang w:val="de-CH"/>
        </w:rPr>
        <w:tab/>
        <w:t xml:space="preserve">löslichem Silber(I)-chlorid </w:t>
      </w:r>
      <w:bookmarkStart w:id="3" w:name="OLE_LINK187"/>
      <w:bookmarkStart w:id="4" w:name="OLE_LINK188"/>
      <w:r w:rsidRPr="001A4507">
        <w:rPr>
          <w:rFonts w:cs="Arial"/>
          <w:lang w:val="de-CH"/>
        </w:rPr>
        <w:t>(</w:t>
      </w:r>
      <w:proofErr w:type="spellStart"/>
      <w:r w:rsidRPr="001A4507">
        <w:rPr>
          <w:rFonts w:cs="Arial"/>
          <w:lang w:val="de-CH"/>
        </w:rPr>
        <w:t>Ag</w:t>
      </w:r>
      <w:r w:rsidRPr="001A4507">
        <w:rPr>
          <w:rFonts w:ascii="Bradley Hand ITC" w:hAnsi="Bradley Hand ITC" w:cs="Arial"/>
          <w:sz w:val="20"/>
          <w:lang w:val="de-CH"/>
        </w:rPr>
        <w:t>C</w:t>
      </w:r>
      <w:r w:rsidRPr="001A4507">
        <w:rPr>
          <w:rFonts w:ascii="Bradley Hand ITC" w:hAnsi="Bradley Hand ITC" w:cs="Arial"/>
          <w:sz w:val="14"/>
          <w:szCs w:val="14"/>
          <w:lang w:val="de-CH"/>
        </w:rPr>
        <w:t>l</w:t>
      </w:r>
      <w:proofErr w:type="spellEnd"/>
      <w:r w:rsidRPr="001A4507">
        <w:rPr>
          <w:rFonts w:cs="Arial"/>
          <w:lang w:val="de-CH"/>
        </w:rPr>
        <w:t>).</w:t>
      </w:r>
      <w:bookmarkEnd w:id="3"/>
      <w:bookmarkEnd w:id="4"/>
    </w:p>
    <w:p w14:paraId="3337CC50"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b)</w:t>
      </w:r>
      <w:r w:rsidRPr="001A4507">
        <w:rPr>
          <w:rFonts w:cs="Arial"/>
          <w:lang w:val="de-CH"/>
        </w:rPr>
        <w:tab/>
        <w:t xml:space="preserve">Erhitzt man vorsichtig in einem Reagenzglas Salze, die Kristallwasser </w:t>
      </w:r>
      <w:r w:rsidRPr="001A4507">
        <w:rPr>
          <w:rFonts w:cs="Arial"/>
          <w:lang w:val="de-CH"/>
        </w:rPr>
        <w:tab/>
        <w:t xml:space="preserve">enthalten, so kann man im oberen Teil des Reagenzglases an der Wand </w:t>
      </w:r>
      <w:r w:rsidRPr="001A4507">
        <w:rPr>
          <w:rFonts w:cs="Arial"/>
          <w:lang w:val="de-CH"/>
        </w:rPr>
        <w:tab/>
        <w:t>Kondenswasser beobachten.</w:t>
      </w:r>
    </w:p>
    <w:p w14:paraId="7EA5EE7A"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c)</w:t>
      </w:r>
      <w:r w:rsidRPr="001A4507">
        <w:rPr>
          <w:rFonts w:cs="Arial"/>
          <w:lang w:val="de-CH"/>
        </w:rPr>
        <w:tab/>
        <w:t xml:space="preserve">Saccharose wird bei vorsichtigem Erhitzen bräunlich und entwickelt </w:t>
      </w:r>
      <w:r w:rsidRPr="001A4507">
        <w:rPr>
          <w:rFonts w:cs="Arial"/>
          <w:lang w:val="de-CH"/>
        </w:rPr>
        <w:br/>
      </w:r>
      <w:r w:rsidRPr="001A4507">
        <w:rPr>
          <w:rFonts w:cs="Arial"/>
          <w:lang w:val="de-CH"/>
        </w:rPr>
        <w:tab/>
        <w:t>einen typischen Caramel-Geruch.</w:t>
      </w:r>
    </w:p>
    <w:p w14:paraId="3EBAC138" w14:textId="77777777" w:rsidR="007A3D3F" w:rsidRPr="001A4507" w:rsidRDefault="007A3D3F" w:rsidP="00DF7C46">
      <w:pPr>
        <w:numPr>
          <w:ilvl w:val="0"/>
          <w:numId w:val="10"/>
        </w:numPr>
        <w:tabs>
          <w:tab w:val="left" w:pos="1134"/>
        </w:tabs>
        <w:spacing w:line="360" w:lineRule="exact"/>
        <w:jc w:val="both"/>
        <w:rPr>
          <w:rFonts w:cs="Arial"/>
          <w:lang w:val="de-CH"/>
        </w:rPr>
      </w:pPr>
      <w:r w:rsidRPr="001A4507">
        <w:rPr>
          <w:rFonts w:cs="Arial"/>
          <w:lang w:val="de-CH"/>
        </w:rPr>
        <w:t>d)</w:t>
      </w:r>
      <w:r w:rsidRPr="001A4507">
        <w:rPr>
          <w:rFonts w:cs="Arial"/>
          <w:lang w:val="de-CH"/>
        </w:rPr>
        <w:tab/>
        <w:t xml:space="preserve">Eine wässrige Lösung von Salicylsäure, die nur sehr wenig löslich ist, </w:t>
      </w:r>
      <w:r w:rsidRPr="001A4507">
        <w:rPr>
          <w:rFonts w:cs="Arial"/>
          <w:lang w:val="de-CH"/>
        </w:rPr>
        <w:tab/>
        <w:t xml:space="preserve">färbt ein pH-Universalindikator-Papier gelb bis rot, weil die Lösung </w:t>
      </w:r>
      <w:r w:rsidRPr="001A4507">
        <w:rPr>
          <w:rFonts w:cs="Arial"/>
          <w:lang w:val="de-CH"/>
        </w:rPr>
        <w:br/>
      </w:r>
      <w:r w:rsidRPr="001A4507">
        <w:rPr>
          <w:rFonts w:cs="Arial"/>
          <w:lang w:val="de-CH"/>
        </w:rPr>
        <w:tab/>
        <w:t>sauer ist.</w:t>
      </w:r>
    </w:p>
    <w:p w14:paraId="1D9367C6" w14:textId="77777777" w:rsidR="007A3D3F" w:rsidRPr="001A4507" w:rsidRDefault="007A3D3F" w:rsidP="007A3D3F">
      <w:pPr>
        <w:tabs>
          <w:tab w:val="left" w:pos="1134"/>
        </w:tabs>
        <w:spacing w:line="360" w:lineRule="exact"/>
        <w:jc w:val="both"/>
        <w:rPr>
          <w:rFonts w:cs="Arial"/>
          <w:lang w:val="de-CH"/>
        </w:rPr>
      </w:pPr>
    </w:p>
    <w:p w14:paraId="3B00D605" w14:textId="77777777" w:rsidR="007A3D3F" w:rsidRPr="001A4507" w:rsidRDefault="007A3D3F" w:rsidP="007A3D3F">
      <w:pPr>
        <w:tabs>
          <w:tab w:val="left" w:pos="1134"/>
        </w:tabs>
        <w:spacing w:line="360" w:lineRule="exact"/>
        <w:jc w:val="both"/>
        <w:rPr>
          <w:rFonts w:cs="Arial"/>
          <w:lang w:val="de-CH"/>
        </w:rPr>
      </w:pPr>
      <w:r w:rsidRPr="001A4507">
        <w:rPr>
          <w:rFonts w:cs="Arial"/>
          <w:i/>
          <w:lang w:val="de-CH"/>
        </w:rPr>
        <w:t xml:space="preserve">Tabelle 2: </w:t>
      </w:r>
      <w:r w:rsidRPr="001A4507">
        <w:rPr>
          <w:rFonts w:cs="Arial"/>
          <w:lang w:val="de-CH"/>
        </w:rPr>
        <w:t xml:space="preserve">Eintrag der tatsächlich </w:t>
      </w:r>
      <w:r w:rsidRPr="001A4507">
        <w:rPr>
          <w:rFonts w:cs="Arial"/>
          <w:b/>
          <w:bCs/>
          <w:lang w:val="de-CH"/>
        </w:rPr>
        <w:t>gemessenen</w:t>
      </w:r>
      <w:r w:rsidRPr="001A4507">
        <w:rPr>
          <w:rFonts w:cs="Arial"/>
          <w:lang w:val="de-CH"/>
        </w:rPr>
        <w:t xml:space="preserve"> Werte (zur Übersic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5"/>
        <w:gridCol w:w="1647"/>
        <w:gridCol w:w="1701"/>
        <w:gridCol w:w="1276"/>
        <w:gridCol w:w="1275"/>
        <w:gridCol w:w="1276"/>
        <w:gridCol w:w="1276"/>
      </w:tblGrid>
      <w:tr w:rsidR="007A3D3F" w:rsidRPr="001A4507" w14:paraId="625639C8" w14:textId="77777777" w:rsidTr="007A3D3F">
        <w:trPr>
          <w:cantSplit/>
        </w:trPr>
        <w:tc>
          <w:tcPr>
            <w:tcW w:w="975" w:type="dxa"/>
          </w:tcPr>
          <w:p w14:paraId="2A1F5569"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Probe</w:t>
            </w:r>
          </w:p>
        </w:tc>
        <w:tc>
          <w:tcPr>
            <w:tcW w:w="3348" w:type="dxa"/>
            <w:gridSpan w:val="2"/>
          </w:tcPr>
          <w:p w14:paraId="0F1C5D96" w14:textId="77777777" w:rsidR="007A3D3F" w:rsidRPr="001A4507" w:rsidRDefault="007A3D3F" w:rsidP="007A3D3F">
            <w:pPr>
              <w:tabs>
                <w:tab w:val="left" w:pos="1134"/>
              </w:tabs>
              <w:spacing w:line="360" w:lineRule="exact"/>
              <w:ind w:right="-70"/>
              <w:jc w:val="center"/>
              <w:rPr>
                <w:rFonts w:cs="Arial"/>
                <w:b/>
                <w:lang w:val="de-CH"/>
              </w:rPr>
            </w:pPr>
            <w:r w:rsidRPr="001A4507">
              <w:rPr>
                <w:rFonts w:cs="Arial"/>
                <w:b/>
                <w:lang w:val="de-CH"/>
              </w:rPr>
              <w:t>Gemessene Eigenschaft</w:t>
            </w:r>
          </w:p>
        </w:tc>
        <w:tc>
          <w:tcPr>
            <w:tcW w:w="5103" w:type="dxa"/>
            <w:gridSpan w:val="4"/>
          </w:tcPr>
          <w:p w14:paraId="4E3EFF0F" w14:textId="77777777" w:rsidR="007A3D3F" w:rsidRPr="001A4507" w:rsidRDefault="007A3D3F" w:rsidP="007A3D3F">
            <w:pPr>
              <w:numPr>
                <w:ilvl w:val="0"/>
                <w:numId w:val="1"/>
              </w:numPr>
              <w:tabs>
                <w:tab w:val="clear" w:pos="360"/>
                <w:tab w:val="num" w:pos="72"/>
                <w:tab w:val="left" w:pos="497"/>
              </w:tabs>
              <w:spacing w:line="360" w:lineRule="exact"/>
              <w:ind w:left="214" w:hanging="147"/>
              <w:jc w:val="both"/>
              <w:rPr>
                <w:rFonts w:cs="Arial"/>
                <w:b/>
                <w:lang w:val="de-CH"/>
              </w:rPr>
            </w:pPr>
            <w:r w:rsidRPr="001A4507">
              <w:rPr>
                <w:rFonts w:cs="Arial"/>
                <w:b/>
                <w:lang w:val="de-CH"/>
              </w:rPr>
              <w:t xml:space="preserve">Tests </w:t>
            </w:r>
            <w:r w:rsidRPr="001A4507">
              <w:rPr>
                <w:rFonts w:cs="Arial"/>
                <w:b/>
                <w:sz w:val="16"/>
                <w:lang w:val="de-CH"/>
              </w:rPr>
              <w:t>(bei festen Stoffen)</w:t>
            </w:r>
            <w:r w:rsidRPr="001A4507">
              <w:rPr>
                <w:rFonts w:cs="Arial"/>
                <w:b/>
                <w:lang w:val="de-CH"/>
              </w:rPr>
              <w:t>:</w:t>
            </w:r>
          </w:p>
          <w:p w14:paraId="61CBCBCC" w14:textId="77777777" w:rsidR="007A3D3F" w:rsidRPr="001A4507" w:rsidRDefault="007A3D3F" w:rsidP="007A3D3F">
            <w:pPr>
              <w:tabs>
                <w:tab w:val="num" w:pos="72"/>
                <w:tab w:val="left" w:pos="497"/>
                <w:tab w:val="left" w:pos="1134"/>
              </w:tabs>
              <w:spacing w:line="360" w:lineRule="exact"/>
              <w:ind w:left="-70" w:right="-212"/>
              <w:jc w:val="both"/>
              <w:rPr>
                <w:rFonts w:cs="Arial"/>
                <w:b/>
                <w:lang w:val="de-CH"/>
              </w:rPr>
            </w:pPr>
            <w:r w:rsidRPr="001A4507">
              <w:rPr>
                <w:rFonts w:cs="Arial"/>
                <w:b/>
                <w:lang w:val="de-CH"/>
              </w:rPr>
              <w:tab/>
            </w:r>
            <w:r w:rsidRPr="001A4507">
              <w:rPr>
                <w:rFonts w:cs="Arial"/>
                <w:b/>
                <w:lang w:val="de-CH"/>
              </w:rPr>
              <w:tab/>
              <w:t>Chemisches Verhalten</w:t>
            </w:r>
          </w:p>
        </w:tc>
      </w:tr>
      <w:tr w:rsidR="007A3D3F" w:rsidRPr="001A4507" w14:paraId="41687B47" w14:textId="77777777" w:rsidTr="007A3D3F">
        <w:trPr>
          <w:cantSplit/>
        </w:trPr>
        <w:tc>
          <w:tcPr>
            <w:tcW w:w="975" w:type="dxa"/>
          </w:tcPr>
          <w:p w14:paraId="20F3A458"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b/>
            </w:r>
          </w:p>
        </w:tc>
        <w:tc>
          <w:tcPr>
            <w:tcW w:w="1647" w:type="dxa"/>
          </w:tcPr>
          <w:p w14:paraId="3DF4930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H</w:t>
            </w:r>
            <w:r w:rsidRPr="001A4507">
              <w:rPr>
                <w:rFonts w:cs="Arial"/>
                <w:vertAlign w:val="subscript"/>
                <w:lang w:val="de-CH"/>
              </w:rPr>
              <w:t>2</w:t>
            </w:r>
            <w:r w:rsidRPr="001A4507">
              <w:rPr>
                <w:rFonts w:cs="Arial"/>
                <w:lang w:val="de-CH"/>
              </w:rPr>
              <w:t>O-</w:t>
            </w:r>
          </w:p>
          <w:p w14:paraId="6AB8F27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Löslichkeit</w:t>
            </w:r>
          </w:p>
        </w:tc>
        <w:tc>
          <w:tcPr>
            <w:tcW w:w="1701" w:type="dxa"/>
          </w:tcPr>
          <w:p w14:paraId="543BB725"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ichte</w:t>
            </w:r>
          </w:p>
        </w:tc>
        <w:tc>
          <w:tcPr>
            <w:tcW w:w="1276" w:type="dxa"/>
          </w:tcPr>
          <w:p w14:paraId="11EDEB73"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a)</w:t>
            </w:r>
          </w:p>
        </w:tc>
        <w:tc>
          <w:tcPr>
            <w:tcW w:w="1275" w:type="dxa"/>
          </w:tcPr>
          <w:p w14:paraId="6F6E488E"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b)</w:t>
            </w:r>
          </w:p>
        </w:tc>
        <w:tc>
          <w:tcPr>
            <w:tcW w:w="1276" w:type="dxa"/>
          </w:tcPr>
          <w:p w14:paraId="74E26F1C"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c)</w:t>
            </w:r>
          </w:p>
        </w:tc>
        <w:tc>
          <w:tcPr>
            <w:tcW w:w="1276" w:type="dxa"/>
          </w:tcPr>
          <w:p w14:paraId="2DCD8B5F" w14:textId="77777777" w:rsidR="007A3D3F" w:rsidRPr="001A4507" w:rsidRDefault="007A3D3F" w:rsidP="007A3D3F">
            <w:pPr>
              <w:tabs>
                <w:tab w:val="left" w:pos="1134"/>
              </w:tabs>
              <w:spacing w:line="360" w:lineRule="exact"/>
              <w:jc w:val="both"/>
              <w:rPr>
                <w:rFonts w:cs="Arial"/>
                <w:lang w:val="de-CH"/>
              </w:rPr>
            </w:pPr>
            <w:r w:rsidRPr="001A4507">
              <w:rPr>
                <w:rFonts w:cs="Arial"/>
                <w:lang w:val="de-CH"/>
              </w:rPr>
              <w:t>d)</w:t>
            </w:r>
          </w:p>
        </w:tc>
      </w:tr>
      <w:tr w:rsidR="007A3D3F" w:rsidRPr="001A4507" w14:paraId="02D64063" w14:textId="77777777" w:rsidTr="007A3D3F">
        <w:trPr>
          <w:cantSplit/>
          <w:trHeight w:hRule="exact" w:val="500"/>
        </w:trPr>
        <w:tc>
          <w:tcPr>
            <w:tcW w:w="975" w:type="dxa"/>
          </w:tcPr>
          <w:p w14:paraId="604E1C5F"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A</w:t>
            </w:r>
          </w:p>
        </w:tc>
        <w:tc>
          <w:tcPr>
            <w:tcW w:w="1647" w:type="dxa"/>
          </w:tcPr>
          <w:p w14:paraId="2FA35097" w14:textId="592E899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27576FCC" w14:textId="77777777" w:rsidR="007A3D3F" w:rsidRPr="001A4507" w:rsidRDefault="007A3D3F" w:rsidP="007A3D3F">
            <w:pPr>
              <w:tabs>
                <w:tab w:val="left" w:pos="1134"/>
              </w:tabs>
              <w:spacing w:line="360" w:lineRule="exact"/>
              <w:jc w:val="both"/>
              <w:rPr>
                <w:rFonts w:cs="Arial"/>
                <w:lang w:val="de-CH"/>
              </w:rPr>
            </w:pPr>
          </w:p>
        </w:tc>
        <w:tc>
          <w:tcPr>
            <w:tcW w:w="1276" w:type="dxa"/>
          </w:tcPr>
          <w:p w14:paraId="6068AEC3"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2B055DE3"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7EF884A"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0B4C228D"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1FA63F91" w14:textId="77777777" w:rsidTr="007A3D3F">
        <w:trPr>
          <w:cantSplit/>
          <w:trHeight w:hRule="exact" w:val="500"/>
        </w:trPr>
        <w:tc>
          <w:tcPr>
            <w:tcW w:w="975" w:type="dxa"/>
          </w:tcPr>
          <w:p w14:paraId="7070BC2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B</w:t>
            </w:r>
          </w:p>
        </w:tc>
        <w:tc>
          <w:tcPr>
            <w:tcW w:w="1647" w:type="dxa"/>
          </w:tcPr>
          <w:p w14:paraId="2FEFFC9E" w14:textId="6961F060"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24BB03F4" w14:textId="77777777" w:rsidR="007A3D3F" w:rsidRPr="001A4507" w:rsidRDefault="007A3D3F" w:rsidP="007A3D3F">
            <w:pPr>
              <w:tabs>
                <w:tab w:val="left" w:pos="1134"/>
              </w:tabs>
              <w:spacing w:line="360" w:lineRule="exact"/>
              <w:jc w:val="both"/>
              <w:rPr>
                <w:rFonts w:cs="Arial"/>
                <w:lang w:val="de-CH"/>
              </w:rPr>
            </w:pPr>
          </w:p>
        </w:tc>
        <w:tc>
          <w:tcPr>
            <w:tcW w:w="1276" w:type="dxa"/>
          </w:tcPr>
          <w:p w14:paraId="35937737" w14:textId="2C125A0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75514F12" w14:textId="5F56CC26"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4B535A6D" w14:textId="4A3447C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57C0EF39" w14:textId="6AA6D7A8"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753849BA" w14:textId="77777777" w:rsidTr="007A3D3F">
        <w:trPr>
          <w:cantSplit/>
          <w:trHeight w:hRule="exact" w:val="500"/>
        </w:trPr>
        <w:tc>
          <w:tcPr>
            <w:tcW w:w="975" w:type="dxa"/>
          </w:tcPr>
          <w:p w14:paraId="47E159B1"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C</w:t>
            </w:r>
          </w:p>
        </w:tc>
        <w:tc>
          <w:tcPr>
            <w:tcW w:w="1647" w:type="dxa"/>
          </w:tcPr>
          <w:p w14:paraId="2B3AC819" w14:textId="6D4F7062"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091B3709" w14:textId="77777777" w:rsidR="007A3D3F" w:rsidRPr="001A4507" w:rsidRDefault="007A3D3F" w:rsidP="007A3D3F">
            <w:pPr>
              <w:tabs>
                <w:tab w:val="left" w:pos="1134"/>
              </w:tabs>
              <w:spacing w:line="360" w:lineRule="exact"/>
              <w:jc w:val="both"/>
              <w:rPr>
                <w:rFonts w:cs="Arial"/>
                <w:lang w:val="de-CH"/>
              </w:rPr>
            </w:pPr>
          </w:p>
        </w:tc>
        <w:tc>
          <w:tcPr>
            <w:tcW w:w="1276" w:type="dxa"/>
          </w:tcPr>
          <w:p w14:paraId="741B0079" w14:textId="5714CA22"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4AEE289A" w14:textId="1FE2C1B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2D988585" w14:textId="24E6ED8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6" w:type="dxa"/>
          </w:tcPr>
          <w:p w14:paraId="4F471688" w14:textId="1DAC42FE"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0499E8E1" w14:textId="77777777" w:rsidTr="007A3D3F">
        <w:trPr>
          <w:cantSplit/>
          <w:trHeight w:hRule="exact" w:val="500"/>
        </w:trPr>
        <w:tc>
          <w:tcPr>
            <w:tcW w:w="975" w:type="dxa"/>
          </w:tcPr>
          <w:p w14:paraId="0B715B1C"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D</w:t>
            </w:r>
          </w:p>
        </w:tc>
        <w:tc>
          <w:tcPr>
            <w:tcW w:w="1647" w:type="dxa"/>
          </w:tcPr>
          <w:p w14:paraId="16C10270" w14:textId="1B9753D1"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05873E2F" w14:textId="77777777" w:rsidR="007A3D3F" w:rsidRPr="001A4507" w:rsidRDefault="007A3D3F" w:rsidP="007A3D3F">
            <w:pPr>
              <w:tabs>
                <w:tab w:val="left" w:pos="1134"/>
              </w:tabs>
              <w:spacing w:line="360" w:lineRule="exact"/>
              <w:jc w:val="both"/>
              <w:rPr>
                <w:rFonts w:cs="Arial"/>
                <w:lang w:val="de-CH"/>
              </w:rPr>
            </w:pPr>
          </w:p>
        </w:tc>
        <w:tc>
          <w:tcPr>
            <w:tcW w:w="1276" w:type="dxa"/>
          </w:tcPr>
          <w:p w14:paraId="30694D18"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52BF5827"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1A5A01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9FC7179"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02AC06DA" w14:textId="77777777" w:rsidTr="007A3D3F">
        <w:trPr>
          <w:cantSplit/>
          <w:trHeight w:hRule="exact" w:val="500"/>
        </w:trPr>
        <w:tc>
          <w:tcPr>
            <w:tcW w:w="975" w:type="dxa"/>
          </w:tcPr>
          <w:p w14:paraId="1F87C2E0"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E</w:t>
            </w:r>
          </w:p>
        </w:tc>
        <w:tc>
          <w:tcPr>
            <w:tcW w:w="1647" w:type="dxa"/>
          </w:tcPr>
          <w:p w14:paraId="364BDBA0" w14:textId="17774847"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17355135" w14:textId="77777777" w:rsidR="007A3D3F" w:rsidRPr="001A4507" w:rsidRDefault="007A3D3F" w:rsidP="007A3D3F">
            <w:pPr>
              <w:tabs>
                <w:tab w:val="left" w:pos="1134"/>
              </w:tabs>
              <w:spacing w:line="360" w:lineRule="exact"/>
              <w:jc w:val="both"/>
              <w:rPr>
                <w:rFonts w:cs="Arial"/>
                <w:lang w:val="de-CH"/>
              </w:rPr>
            </w:pPr>
          </w:p>
        </w:tc>
        <w:tc>
          <w:tcPr>
            <w:tcW w:w="1276" w:type="dxa"/>
          </w:tcPr>
          <w:p w14:paraId="73792E0D"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E893B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1777E25F"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D3418E5"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2814C164" w14:textId="77777777" w:rsidTr="007A3D3F">
        <w:trPr>
          <w:cantSplit/>
          <w:trHeight w:hRule="exact" w:val="500"/>
        </w:trPr>
        <w:tc>
          <w:tcPr>
            <w:tcW w:w="975" w:type="dxa"/>
          </w:tcPr>
          <w:p w14:paraId="1C8F7DD6"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F</w:t>
            </w:r>
          </w:p>
        </w:tc>
        <w:tc>
          <w:tcPr>
            <w:tcW w:w="1647" w:type="dxa"/>
          </w:tcPr>
          <w:p w14:paraId="47DB4DC4" w14:textId="561C8CF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43432C93" w14:textId="77777777" w:rsidR="007A3D3F" w:rsidRPr="001A4507" w:rsidRDefault="007A3D3F" w:rsidP="007A3D3F">
            <w:pPr>
              <w:tabs>
                <w:tab w:val="left" w:pos="1134"/>
              </w:tabs>
              <w:spacing w:line="360" w:lineRule="exact"/>
              <w:jc w:val="both"/>
              <w:rPr>
                <w:rFonts w:cs="Arial"/>
                <w:lang w:val="de-CH"/>
              </w:rPr>
            </w:pPr>
          </w:p>
        </w:tc>
        <w:tc>
          <w:tcPr>
            <w:tcW w:w="1276" w:type="dxa"/>
          </w:tcPr>
          <w:p w14:paraId="0311CB1D" w14:textId="7431E769" w:rsidR="007A3D3F" w:rsidRPr="00FE3BCA" w:rsidRDefault="00554D12"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5" w:type="dxa"/>
          </w:tcPr>
          <w:p w14:paraId="5CA9C47E" w14:textId="539B6366"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7E3EF03" w14:textId="52B1E240"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E5543BE" w14:textId="7492C085"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r w:rsidR="007A3D3F" w:rsidRPr="001A4507" w14:paraId="103299EF" w14:textId="77777777" w:rsidTr="007A3D3F">
        <w:trPr>
          <w:cantSplit/>
          <w:trHeight w:hRule="exact" w:val="500"/>
        </w:trPr>
        <w:tc>
          <w:tcPr>
            <w:tcW w:w="975" w:type="dxa"/>
          </w:tcPr>
          <w:p w14:paraId="3F4BEC6D"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G</w:t>
            </w:r>
          </w:p>
        </w:tc>
        <w:tc>
          <w:tcPr>
            <w:tcW w:w="1647" w:type="dxa"/>
          </w:tcPr>
          <w:p w14:paraId="5EB9D5EE" w14:textId="2059541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1A50FE7A" w14:textId="77777777" w:rsidR="007A3D3F" w:rsidRPr="001A4507" w:rsidRDefault="007A3D3F" w:rsidP="007A3D3F">
            <w:pPr>
              <w:tabs>
                <w:tab w:val="left" w:pos="1134"/>
              </w:tabs>
              <w:spacing w:line="360" w:lineRule="exact"/>
              <w:jc w:val="both"/>
              <w:rPr>
                <w:rFonts w:cs="Arial"/>
                <w:lang w:val="de-CH"/>
              </w:rPr>
            </w:pPr>
          </w:p>
        </w:tc>
        <w:tc>
          <w:tcPr>
            <w:tcW w:w="1276" w:type="dxa"/>
          </w:tcPr>
          <w:p w14:paraId="303F6131" w14:textId="77777777" w:rsidR="007A3D3F" w:rsidRPr="00FE3BCA" w:rsidRDefault="007A3D3F" w:rsidP="007A3D3F">
            <w:pPr>
              <w:tabs>
                <w:tab w:val="left" w:pos="1134"/>
              </w:tabs>
              <w:spacing w:line="360" w:lineRule="exact"/>
              <w:jc w:val="both"/>
              <w:rPr>
                <w:rFonts w:cs="Arial"/>
                <w:color w:val="FF0000"/>
                <w:lang w:val="de-CH"/>
              </w:rPr>
            </w:pPr>
          </w:p>
        </w:tc>
        <w:tc>
          <w:tcPr>
            <w:tcW w:w="1275" w:type="dxa"/>
          </w:tcPr>
          <w:p w14:paraId="0A806A99"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7B86223B" w14:textId="77777777" w:rsidR="007A3D3F" w:rsidRPr="00FE3BCA" w:rsidRDefault="007A3D3F" w:rsidP="007A3D3F">
            <w:pPr>
              <w:tabs>
                <w:tab w:val="left" w:pos="1134"/>
              </w:tabs>
              <w:spacing w:line="360" w:lineRule="exact"/>
              <w:jc w:val="both"/>
              <w:rPr>
                <w:rFonts w:cs="Arial"/>
                <w:color w:val="FF0000"/>
                <w:lang w:val="de-CH"/>
              </w:rPr>
            </w:pPr>
          </w:p>
        </w:tc>
        <w:tc>
          <w:tcPr>
            <w:tcW w:w="1276" w:type="dxa"/>
          </w:tcPr>
          <w:p w14:paraId="63DC298B" w14:textId="77777777" w:rsidR="007A3D3F" w:rsidRPr="008E0581" w:rsidRDefault="007A3D3F" w:rsidP="007A3D3F">
            <w:pPr>
              <w:tabs>
                <w:tab w:val="left" w:pos="1134"/>
              </w:tabs>
              <w:spacing w:line="360" w:lineRule="exact"/>
              <w:jc w:val="both"/>
              <w:rPr>
                <w:rFonts w:cs="Arial"/>
                <w:color w:val="FFFFFF" w:themeColor="background1"/>
                <w:lang w:val="de-CH"/>
              </w:rPr>
            </w:pPr>
          </w:p>
        </w:tc>
      </w:tr>
      <w:tr w:rsidR="007A3D3F" w:rsidRPr="001A4507" w14:paraId="45A08291" w14:textId="77777777" w:rsidTr="007A3D3F">
        <w:trPr>
          <w:cantSplit/>
          <w:trHeight w:hRule="exact" w:val="500"/>
        </w:trPr>
        <w:tc>
          <w:tcPr>
            <w:tcW w:w="975" w:type="dxa"/>
          </w:tcPr>
          <w:p w14:paraId="0048108A"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H</w:t>
            </w:r>
          </w:p>
        </w:tc>
        <w:tc>
          <w:tcPr>
            <w:tcW w:w="1647" w:type="dxa"/>
          </w:tcPr>
          <w:p w14:paraId="67AF1FC6" w14:textId="1DFB1D0B"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c>
          <w:tcPr>
            <w:tcW w:w="1701" w:type="dxa"/>
          </w:tcPr>
          <w:p w14:paraId="4462DE20" w14:textId="77777777" w:rsidR="007A3D3F" w:rsidRPr="001A4507" w:rsidRDefault="007A3D3F" w:rsidP="007A3D3F">
            <w:pPr>
              <w:tabs>
                <w:tab w:val="left" w:pos="1134"/>
              </w:tabs>
              <w:spacing w:line="360" w:lineRule="exact"/>
              <w:jc w:val="both"/>
              <w:rPr>
                <w:rFonts w:cs="Arial"/>
                <w:lang w:val="de-CH"/>
              </w:rPr>
            </w:pPr>
          </w:p>
        </w:tc>
        <w:tc>
          <w:tcPr>
            <w:tcW w:w="1276" w:type="dxa"/>
          </w:tcPr>
          <w:p w14:paraId="1FF048C5" w14:textId="3987ABD8" w:rsidR="007A3D3F" w:rsidRPr="00FE3BCA" w:rsidRDefault="00554D12"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60246A8E" w14:textId="24CE9D4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7018C43E" w14:textId="0D4185F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012D65A1" w14:textId="2573E86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r>
      <w:tr w:rsidR="007A3D3F" w:rsidRPr="001A4507" w14:paraId="4ED7E9DD" w14:textId="77777777" w:rsidTr="007A3D3F">
        <w:trPr>
          <w:cantSplit/>
          <w:trHeight w:hRule="exact" w:val="500"/>
        </w:trPr>
        <w:tc>
          <w:tcPr>
            <w:tcW w:w="975" w:type="dxa"/>
          </w:tcPr>
          <w:p w14:paraId="39BDCD8B" w14:textId="77777777" w:rsidR="007A3D3F" w:rsidRPr="001A4507" w:rsidRDefault="007A3D3F" w:rsidP="007A3D3F">
            <w:pPr>
              <w:tabs>
                <w:tab w:val="left" w:pos="1134"/>
              </w:tabs>
              <w:spacing w:line="360" w:lineRule="exact"/>
              <w:jc w:val="center"/>
              <w:rPr>
                <w:rFonts w:cs="Arial"/>
                <w:b/>
                <w:lang w:val="de-CH"/>
              </w:rPr>
            </w:pPr>
            <w:r w:rsidRPr="001A4507">
              <w:rPr>
                <w:rFonts w:cs="Arial"/>
                <w:b/>
                <w:lang w:val="de-CH"/>
              </w:rPr>
              <w:t>I</w:t>
            </w:r>
          </w:p>
        </w:tc>
        <w:tc>
          <w:tcPr>
            <w:tcW w:w="1647" w:type="dxa"/>
          </w:tcPr>
          <w:p w14:paraId="41831CC5" w14:textId="4595F50E"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JA</w:t>
            </w:r>
          </w:p>
        </w:tc>
        <w:tc>
          <w:tcPr>
            <w:tcW w:w="1701" w:type="dxa"/>
          </w:tcPr>
          <w:p w14:paraId="5DF39226" w14:textId="77777777" w:rsidR="007A3D3F" w:rsidRPr="001A4507" w:rsidRDefault="007A3D3F" w:rsidP="007A3D3F">
            <w:pPr>
              <w:tabs>
                <w:tab w:val="left" w:pos="1134"/>
              </w:tabs>
              <w:spacing w:line="360" w:lineRule="exact"/>
              <w:ind w:left="-441"/>
              <w:jc w:val="both"/>
              <w:rPr>
                <w:rFonts w:cs="Arial"/>
                <w:lang w:val="de-CH"/>
              </w:rPr>
            </w:pPr>
          </w:p>
        </w:tc>
        <w:tc>
          <w:tcPr>
            <w:tcW w:w="1276" w:type="dxa"/>
          </w:tcPr>
          <w:p w14:paraId="643A9AD0" w14:textId="106F9C5F"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5" w:type="dxa"/>
          </w:tcPr>
          <w:p w14:paraId="375203B1" w14:textId="0B413339"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JA</w:t>
            </w:r>
          </w:p>
        </w:tc>
        <w:tc>
          <w:tcPr>
            <w:tcW w:w="1276" w:type="dxa"/>
          </w:tcPr>
          <w:p w14:paraId="606466E1" w14:textId="25BE4BD3" w:rsidR="007A3D3F" w:rsidRPr="00FE3BCA" w:rsidRDefault="00FE3BCA" w:rsidP="007A3D3F">
            <w:pPr>
              <w:tabs>
                <w:tab w:val="left" w:pos="1134"/>
              </w:tabs>
              <w:spacing w:line="360" w:lineRule="exact"/>
              <w:jc w:val="both"/>
              <w:rPr>
                <w:rFonts w:cs="Arial"/>
                <w:color w:val="FF0000"/>
                <w:lang w:val="de-CH"/>
              </w:rPr>
            </w:pPr>
            <w:r w:rsidRPr="008E0581">
              <w:rPr>
                <w:rFonts w:cs="Arial"/>
                <w:color w:val="FFFFFF" w:themeColor="background1"/>
                <w:lang w:val="de-CH"/>
              </w:rPr>
              <w:t>NEIN</w:t>
            </w:r>
          </w:p>
        </w:tc>
        <w:tc>
          <w:tcPr>
            <w:tcW w:w="1276" w:type="dxa"/>
          </w:tcPr>
          <w:p w14:paraId="06CBADD1" w14:textId="3CF09BA3" w:rsidR="007A3D3F" w:rsidRPr="008E0581" w:rsidRDefault="00FE3BCA" w:rsidP="007A3D3F">
            <w:pPr>
              <w:tabs>
                <w:tab w:val="left" w:pos="1134"/>
              </w:tabs>
              <w:spacing w:line="360" w:lineRule="exact"/>
              <w:jc w:val="both"/>
              <w:rPr>
                <w:rFonts w:cs="Arial"/>
                <w:color w:val="FFFFFF" w:themeColor="background1"/>
                <w:lang w:val="de-CH"/>
              </w:rPr>
            </w:pPr>
            <w:r w:rsidRPr="008E0581">
              <w:rPr>
                <w:rFonts w:cs="Arial"/>
                <w:color w:val="FFFFFF" w:themeColor="background1"/>
                <w:lang w:val="de-CH"/>
              </w:rPr>
              <w:t>NEIN</w:t>
            </w:r>
          </w:p>
        </w:tc>
      </w:tr>
    </w:tbl>
    <w:p w14:paraId="4C33B34D" w14:textId="77777777" w:rsidR="007A3D3F" w:rsidRPr="001A4507" w:rsidRDefault="007A3D3F" w:rsidP="007A3D3F">
      <w:pPr>
        <w:rPr>
          <w:rFonts w:cs="Arial"/>
          <w:b/>
          <w:lang w:val="de-CH"/>
        </w:rPr>
      </w:pPr>
      <w:r w:rsidRPr="001A4507">
        <w:rPr>
          <w:rFonts w:cs="Arial"/>
          <w:sz w:val="18"/>
          <w:lang w:val="de-CH"/>
        </w:rPr>
        <w:br w:type="page"/>
      </w:r>
      <w:r w:rsidRPr="001A4507">
        <w:rPr>
          <w:rFonts w:cs="Arial"/>
          <w:b/>
          <w:lang w:val="de-CH"/>
        </w:rPr>
        <w:lastRenderedPageBreak/>
        <w:t>Entsorgung</w:t>
      </w:r>
    </w:p>
    <w:p w14:paraId="76728003" w14:textId="77777777" w:rsidR="007A3D3F" w:rsidRPr="001A4507" w:rsidRDefault="007A3D3F" w:rsidP="007A3D3F">
      <w:pPr>
        <w:spacing w:line="200" w:lineRule="exact"/>
        <w:jc w:val="both"/>
        <w:rPr>
          <w:rFonts w:cs="Arial"/>
          <w:lang w:val="de-CH"/>
        </w:rPr>
      </w:pPr>
    </w:p>
    <w:p w14:paraId="21A5FAA3"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Pr="001A4507">
        <w:rPr>
          <w:rFonts w:cs="Arial"/>
          <w:lang w:val="de-CH"/>
        </w:rPr>
        <w:tab/>
        <w:t xml:space="preserve">Proben, die einem Test mit Silber(I)-nitrat-Lösung unterzogen wurden, müssen in </w:t>
      </w:r>
      <w:r w:rsidRPr="001A4507">
        <w:rPr>
          <w:rFonts w:cs="Arial"/>
          <w:lang w:val="de-CH"/>
        </w:rPr>
        <w:tab/>
        <w:t>die Flasche für Silber-Abfälle gegeben werden.</w:t>
      </w:r>
    </w:p>
    <w:p w14:paraId="778D0951" w14:textId="77777777" w:rsidR="007A3D3F" w:rsidRPr="001A4507" w:rsidRDefault="007A3D3F" w:rsidP="007A3D3F">
      <w:pPr>
        <w:tabs>
          <w:tab w:val="left" w:pos="284"/>
        </w:tabs>
        <w:spacing w:line="300" w:lineRule="exact"/>
        <w:ind w:left="284" w:hanging="284"/>
        <w:jc w:val="both"/>
        <w:rPr>
          <w:rFonts w:cs="Arial"/>
          <w:lang w:val="de-CH"/>
        </w:rPr>
      </w:pPr>
      <w:r w:rsidRPr="001A4507">
        <w:rPr>
          <w:rFonts w:cs="Arial"/>
          <w:lang w:val="de-CH"/>
        </w:rPr>
        <w:t>•</w:t>
      </w:r>
      <w:r w:rsidR="00CE4B87" w:rsidRPr="001A4507">
        <w:rPr>
          <w:rFonts w:cs="Arial"/>
          <w:lang w:val="de-CH"/>
        </w:rPr>
        <w:tab/>
        <w:t>Wasser, Ethanol, Saccharose und</w:t>
      </w:r>
      <w:r w:rsidRPr="001A4507">
        <w:rPr>
          <w:rFonts w:cs="Arial"/>
          <w:lang w:val="de-CH"/>
        </w:rPr>
        <w:t xml:space="preserve"> Natriumchlorid können unter Nachspülen mit Leitungswasser in den Abguss gegeben werden.</w:t>
      </w:r>
    </w:p>
    <w:p w14:paraId="78AB5AEA" w14:textId="77777777" w:rsidR="007A3D3F" w:rsidRPr="001A4507" w:rsidRDefault="007A3D3F"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Heptan und Toluol werden zusammengegossen. In diesem Gemisch löst man die Salicylsäure und das Naphthalin auf. Die entstandene Lösung wird in den Kanister für nicht halogenhaltige organische Abfälle (blaue angehängte Etikette) gegeben.</w:t>
      </w:r>
    </w:p>
    <w:p w14:paraId="60CBB1D3" w14:textId="77777777" w:rsidR="00CE4B87" w:rsidRPr="001A4507" w:rsidRDefault="00CE4B87" w:rsidP="00CE4B87">
      <w:pPr>
        <w:tabs>
          <w:tab w:val="left" w:pos="284"/>
        </w:tabs>
        <w:spacing w:line="300" w:lineRule="exact"/>
        <w:ind w:left="284" w:hanging="284"/>
        <w:jc w:val="both"/>
        <w:rPr>
          <w:rFonts w:cs="Arial"/>
          <w:lang w:val="de-CH"/>
        </w:rPr>
      </w:pPr>
      <w:r w:rsidRPr="001A4507">
        <w:rPr>
          <w:rFonts w:cs="Arial"/>
          <w:lang w:val="de-CH"/>
        </w:rPr>
        <w:t xml:space="preserve">• </w:t>
      </w:r>
      <w:r w:rsidRPr="001A4507">
        <w:rPr>
          <w:rFonts w:cs="Arial"/>
          <w:lang w:val="de-CH"/>
        </w:rPr>
        <w:tab/>
        <w:t>Kupfersulfat wird im Abfall für anorganische Stoffe mit Schwermetallen entsorgt.</w:t>
      </w:r>
    </w:p>
    <w:p w14:paraId="0171DE5F" w14:textId="77777777" w:rsidR="00CE4B87" w:rsidRPr="001A4507" w:rsidRDefault="00CE4B87" w:rsidP="00CE4B87">
      <w:pPr>
        <w:tabs>
          <w:tab w:val="left" w:pos="284"/>
        </w:tabs>
        <w:spacing w:line="300" w:lineRule="exact"/>
        <w:ind w:left="284" w:hanging="284"/>
        <w:jc w:val="both"/>
        <w:rPr>
          <w:rFonts w:cs="Arial"/>
          <w:lang w:val="de-CH"/>
        </w:rPr>
      </w:pPr>
    </w:p>
    <w:p w14:paraId="10023BED" w14:textId="77777777" w:rsidR="00F36863" w:rsidRDefault="00F36863" w:rsidP="00196B20">
      <w:pPr>
        <w:tabs>
          <w:tab w:val="left" w:pos="1134"/>
        </w:tabs>
        <w:spacing w:line="360" w:lineRule="exact"/>
        <w:jc w:val="both"/>
        <w:rPr>
          <w:rFonts w:cs="Arial"/>
          <w:lang w:val="de-CH"/>
        </w:rPr>
      </w:pPr>
    </w:p>
    <w:p w14:paraId="3A4E9031" w14:textId="77777777" w:rsidR="00F36863" w:rsidRPr="00AB5B12" w:rsidRDefault="00F36863" w:rsidP="00F32322">
      <w:pPr>
        <w:pStyle w:val="Titel3"/>
      </w:pPr>
      <w:r w:rsidRPr="00AB5B12">
        <w:t>Auswertung / Aufgaben</w:t>
      </w:r>
    </w:p>
    <w:p w14:paraId="72FE8DED" w14:textId="77777777" w:rsidR="00F36863" w:rsidRDefault="00F36863" w:rsidP="00196B20">
      <w:pPr>
        <w:tabs>
          <w:tab w:val="left" w:pos="1134"/>
        </w:tabs>
        <w:spacing w:line="360" w:lineRule="exact"/>
        <w:jc w:val="both"/>
        <w:rPr>
          <w:rFonts w:cs="Arial"/>
          <w:lang w:val="de-CH"/>
        </w:rPr>
      </w:pPr>
    </w:p>
    <w:p w14:paraId="086C9983" w14:textId="77777777" w:rsidR="00196B20" w:rsidRPr="001A4507" w:rsidRDefault="00196B20" w:rsidP="00196B20">
      <w:pPr>
        <w:tabs>
          <w:tab w:val="left" w:pos="1134"/>
        </w:tabs>
        <w:spacing w:line="360" w:lineRule="exact"/>
        <w:jc w:val="both"/>
        <w:rPr>
          <w:rFonts w:cs="Arial"/>
          <w:lang w:val="de-CH"/>
        </w:rPr>
      </w:pPr>
      <w:r w:rsidRPr="001A4507">
        <w:rPr>
          <w:rFonts w:cs="Arial"/>
          <w:lang w:val="de-CH"/>
        </w:rPr>
        <w:t xml:space="preserve">Nun können Sie die zehn Verbindungen den Buchstaben </w:t>
      </w:r>
      <w:r w:rsidRPr="001A4507">
        <w:rPr>
          <w:rFonts w:cs="Arial"/>
          <w:b/>
          <w:lang w:val="de-CH"/>
        </w:rPr>
        <w:t>A - I</w:t>
      </w:r>
      <w:r w:rsidRPr="001A4507">
        <w:rPr>
          <w:rFonts w:cs="Arial"/>
          <w:lang w:val="de-CH"/>
        </w:rPr>
        <w:t xml:space="preserve"> zuordnen!</w:t>
      </w:r>
    </w:p>
    <w:p w14:paraId="4949F681" w14:textId="77777777" w:rsidR="00196B20" w:rsidRPr="001A4507" w:rsidRDefault="00196B20" w:rsidP="00196B20">
      <w:pPr>
        <w:tabs>
          <w:tab w:val="left" w:pos="1134"/>
        </w:tabs>
        <w:spacing w:line="100" w:lineRule="exact"/>
        <w:jc w:val="both"/>
        <w:rPr>
          <w:rFonts w:cs="Arial"/>
          <w:lang w:val="de-CH"/>
        </w:rPr>
      </w:pPr>
    </w:p>
    <w:p w14:paraId="358295E2" w14:textId="77777777" w:rsidR="00196B20" w:rsidRPr="00D23B6B" w:rsidRDefault="00196B20" w:rsidP="00196B20">
      <w:pPr>
        <w:tabs>
          <w:tab w:val="left" w:pos="567"/>
          <w:tab w:val="left" w:pos="1134"/>
        </w:tabs>
        <w:spacing w:line="360" w:lineRule="exact"/>
        <w:jc w:val="both"/>
        <w:rPr>
          <w:rFonts w:cs="Arial"/>
          <w:bCs/>
          <w:lang w:val="en-US"/>
        </w:rPr>
      </w:pPr>
      <w:r w:rsidRPr="001A4507">
        <w:rPr>
          <w:rFonts w:cs="Arial"/>
          <w:lang w:val="de-CH"/>
        </w:rPr>
        <w:tab/>
      </w:r>
      <w:r w:rsidRPr="00D23B6B">
        <w:rPr>
          <w:rFonts w:cs="Arial"/>
          <w:b/>
          <w:lang w:val="en-US"/>
        </w:rPr>
        <w:t>A</w:t>
      </w:r>
      <w:r w:rsidRPr="00D23B6B">
        <w:rPr>
          <w:rFonts w:cs="Arial"/>
          <w:lang w:val="en-US"/>
        </w:rPr>
        <w:tab/>
      </w:r>
      <w:r w:rsidRPr="008E0581">
        <w:rPr>
          <w:rFonts w:cs="Arial"/>
          <w:color w:val="FFFFFF" w:themeColor="background1"/>
          <w:lang w:val="en-US"/>
        </w:rPr>
        <w:t>Ethanol</w:t>
      </w:r>
      <w:r w:rsidRPr="008E0581">
        <w:rPr>
          <w:rFonts w:cs="Arial"/>
          <w:color w:val="FFFFFF" w:themeColor="background1"/>
          <w:lang w:val="en-US"/>
        </w:rPr>
        <w:tab/>
      </w:r>
      <w:r w:rsidRPr="008E0581">
        <w:rPr>
          <w:rFonts w:cs="Arial"/>
          <w:color w:val="FFFFFF" w:themeColor="background1"/>
          <w:lang w:val="en-US"/>
        </w:rPr>
        <w:tab/>
      </w:r>
      <w:r w:rsidRPr="00D23B6B">
        <w:rPr>
          <w:rFonts w:cs="Arial"/>
          <w:lang w:val="en-US"/>
        </w:rPr>
        <w:tab/>
      </w:r>
      <w:r w:rsidRPr="00D23B6B">
        <w:rPr>
          <w:rFonts w:cs="Arial"/>
          <w:b/>
          <w:lang w:val="en-US"/>
        </w:rPr>
        <w:t>F</w:t>
      </w:r>
      <w:r w:rsidRPr="00D23B6B">
        <w:rPr>
          <w:rFonts w:cs="Arial"/>
          <w:b/>
          <w:lang w:val="en-US"/>
        </w:rPr>
        <w:tab/>
      </w:r>
      <w:proofErr w:type="spellStart"/>
      <w:r w:rsidRPr="008E0581">
        <w:rPr>
          <w:rFonts w:cs="Arial"/>
          <w:color w:val="FFFFFF" w:themeColor="background1"/>
          <w:lang w:val="en-US"/>
        </w:rPr>
        <w:t>Natriumchlorid</w:t>
      </w:r>
      <w:proofErr w:type="spellEnd"/>
    </w:p>
    <w:p w14:paraId="6DBCC72E"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7E3225DF"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B</w:t>
      </w:r>
      <w:r w:rsidRPr="00D23B6B">
        <w:rPr>
          <w:rFonts w:cs="Arial"/>
          <w:lang w:val="en-US"/>
        </w:rPr>
        <w:tab/>
      </w:r>
      <w:r w:rsidRPr="008E0581">
        <w:rPr>
          <w:rFonts w:cs="Arial"/>
          <w:color w:val="FFFFFF" w:themeColor="background1"/>
          <w:lang w:val="en-US"/>
        </w:rPr>
        <w:t>Naphthalin</w:t>
      </w:r>
      <w:r w:rsidRPr="008E0581">
        <w:rPr>
          <w:rFonts w:cs="Arial"/>
          <w:color w:val="FFFFFF" w:themeColor="background1"/>
          <w:lang w:val="en-US"/>
        </w:rPr>
        <w:tab/>
      </w:r>
      <w:r w:rsidRPr="00D23B6B">
        <w:rPr>
          <w:rFonts w:cs="Arial"/>
          <w:lang w:val="en-US"/>
        </w:rPr>
        <w:tab/>
      </w:r>
      <w:r w:rsidRPr="00D23B6B">
        <w:rPr>
          <w:rFonts w:cs="Arial"/>
          <w:b/>
          <w:lang w:val="en-US"/>
        </w:rPr>
        <w:t>G</w:t>
      </w:r>
      <w:r w:rsidRPr="00D23B6B">
        <w:rPr>
          <w:rFonts w:cs="Arial"/>
          <w:b/>
          <w:lang w:val="en-US"/>
        </w:rPr>
        <w:tab/>
      </w:r>
      <w:r w:rsidRPr="008E0581">
        <w:rPr>
          <w:rFonts w:cs="Arial"/>
          <w:color w:val="FFFFFF" w:themeColor="background1"/>
          <w:lang w:val="en-US"/>
        </w:rPr>
        <w:t>Wasser</w:t>
      </w:r>
    </w:p>
    <w:p w14:paraId="64E3C715"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1159603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C</w:t>
      </w:r>
      <w:r w:rsidRPr="00D23B6B">
        <w:rPr>
          <w:rFonts w:cs="Arial"/>
          <w:lang w:val="en-US"/>
        </w:rPr>
        <w:tab/>
      </w:r>
      <w:r w:rsidRPr="008E0581">
        <w:rPr>
          <w:rFonts w:cs="Arial"/>
          <w:color w:val="FFFFFF" w:themeColor="background1"/>
          <w:lang w:val="en-US"/>
        </w:rPr>
        <w:t>Saccharose</w:t>
      </w:r>
      <w:r w:rsidRPr="008E0581">
        <w:rPr>
          <w:rFonts w:cs="Arial"/>
          <w:color w:val="FFFFFF" w:themeColor="background1"/>
          <w:lang w:val="en-US"/>
        </w:rPr>
        <w:tab/>
      </w:r>
      <w:r w:rsidRPr="00D23B6B">
        <w:rPr>
          <w:rFonts w:cs="Arial"/>
          <w:lang w:val="en-US"/>
        </w:rPr>
        <w:tab/>
      </w:r>
      <w:r w:rsidRPr="00D23B6B">
        <w:rPr>
          <w:rFonts w:cs="Arial"/>
          <w:b/>
          <w:lang w:val="en-US"/>
        </w:rPr>
        <w:t>H</w:t>
      </w:r>
      <w:r w:rsidRPr="00D23B6B">
        <w:rPr>
          <w:rFonts w:cs="Arial"/>
          <w:b/>
          <w:lang w:val="en-US"/>
        </w:rPr>
        <w:tab/>
      </w:r>
      <w:proofErr w:type="spellStart"/>
      <w:r w:rsidRPr="008E0581">
        <w:rPr>
          <w:rFonts w:cs="Arial"/>
          <w:color w:val="FFFFFF" w:themeColor="background1"/>
          <w:lang w:val="en-US"/>
        </w:rPr>
        <w:t>Salicylsäure</w:t>
      </w:r>
      <w:proofErr w:type="spellEnd"/>
    </w:p>
    <w:p w14:paraId="2CCC49C3"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34369163" w14:textId="77777777" w:rsidR="00196B20" w:rsidRPr="00D23B6B" w:rsidRDefault="00196B20" w:rsidP="00196B20">
      <w:pPr>
        <w:tabs>
          <w:tab w:val="left" w:pos="567"/>
          <w:tab w:val="left" w:pos="1134"/>
        </w:tabs>
        <w:spacing w:line="360" w:lineRule="exact"/>
        <w:jc w:val="both"/>
        <w:rPr>
          <w:rFonts w:cs="Arial"/>
          <w:bCs/>
          <w:lang w:val="en-US"/>
        </w:rPr>
      </w:pPr>
      <w:r w:rsidRPr="00D23B6B">
        <w:rPr>
          <w:rFonts w:cs="Arial"/>
          <w:lang w:val="en-US"/>
        </w:rPr>
        <w:tab/>
      </w:r>
      <w:r w:rsidRPr="00D23B6B">
        <w:rPr>
          <w:rFonts w:cs="Arial"/>
          <w:b/>
          <w:lang w:val="en-US"/>
        </w:rPr>
        <w:t>D</w:t>
      </w:r>
      <w:r w:rsidRPr="00D23B6B">
        <w:rPr>
          <w:rFonts w:cs="Arial"/>
          <w:lang w:val="en-US"/>
        </w:rPr>
        <w:tab/>
      </w:r>
      <w:r w:rsidRPr="008E0581">
        <w:rPr>
          <w:rFonts w:cs="Arial"/>
          <w:color w:val="FFFFFF" w:themeColor="background1"/>
          <w:lang w:val="en-US"/>
        </w:rPr>
        <w:t>Toluol</w:t>
      </w:r>
      <w:r w:rsidRPr="008E0581">
        <w:rPr>
          <w:rFonts w:cs="Arial"/>
          <w:color w:val="FFFFFF" w:themeColor="background1"/>
          <w:lang w:val="en-US"/>
        </w:rPr>
        <w:tab/>
      </w:r>
      <w:r w:rsidRPr="008E0581">
        <w:rPr>
          <w:rFonts w:cs="Arial"/>
          <w:color w:val="FFFFFF" w:themeColor="background1"/>
          <w:lang w:val="en-US"/>
        </w:rPr>
        <w:tab/>
      </w:r>
      <w:r w:rsidRPr="00D23B6B">
        <w:rPr>
          <w:rFonts w:cs="Arial"/>
          <w:lang w:val="en-US"/>
        </w:rPr>
        <w:tab/>
      </w:r>
      <w:r w:rsidRPr="00D23B6B">
        <w:rPr>
          <w:rFonts w:cs="Arial"/>
          <w:b/>
          <w:lang w:val="en-US"/>
        </w:rPr>
        <w:t>I</w:t>
      </w:r>
      <w:r w:rsidRPr="00D23B6B">
        <w:rPr>
          <w:rFonts w:cs="Arial"/>
          <w:b/>
          <w:lang w:val="en-US"/>
        </w:rPr>
        <w:tab/>
      </w:r>
      <w:proofErr w:type="spellStart"/>
      <w:r w:rsidRPr="008E0581">
        <w:rPr>
          <w:rFonts w:cs="Arial"/>
          <w:color w:val="FFFFFF" w:themeColor="background1"/>
          <w:lang w:val="en-US"/>
        </w:rPr>
        <w:t>Kupfersulfat</w:t>
      </w:r>
      <w:proofErr w:type="spellEnd"/>
      <w:r w:rsidRPr="008E0581">
        <w:rPr>
          <w:rFonts w:cs="Arial"/>
          <w:color w:val="FFFFFF" w:themeColor="background1"/>
          <w:lang w:val="en-US"/>
        </w:rPr>
        <w:t xml:space="preserve"> (</w:t>
      </w:r>
      <w:proofErr w:type="spellStart"/>
      <w:r w:rsidRPr="008E0581">
        <w:rPr>
          <w:rFonts w:cs="Arial"/>
          <w:color w:val="FFFFFF" w:themeColor="background1"/>
          <w:lang w:val="en-US"/>
        </w:rPr>
        <w:t>Pentahydrat</w:t>
      </w:r>
      <w:proofErr w:type="spellEnd"/>
    </w:p>
    <w:p w14:paraId="2C744ABF" w14:textId="77777777" w:rsidR="00196B20" w:rsidRPr="00D23B6B" w:rsidRDefault="00196B20" w:rsidP="00196B20">
      <w:pPr>
        <w:tabs>
          <w:tab w:val="left" w:pos="567"/>
          <w:tab w:val="left" w:pos="1134"/>
        </w:tabs>
        <w:spacing w:line="240" w:lineRule="auto"/>
        <w:jc w:val="both"/>
        <w:rPr>
          <w:rFonts w:cs="Arial"/>
          <w:sz w:val="16"/>
          <w:szCs w:val="16"/>
          <w:lang w:val="en-US"/>
        </w:rPr>
      </w:pPr>
      <w:r w:rsidRPr="00D23B6B">
        <w:rPr>
          <w:rFonts w:cs="Arial"/>
          <w:sz w:val="16"/>
          <w:szCs w:val="16"/>
          <w:lang w:val="en-US"/>
        </w:rPr>
        <w:tab/>
      </w:r>
    </w:p>
    <w:p w14:paraId="04645BAE" w14:textId="77777777" w:rsidR="00196B20" w:rsidRPr="001A4507" w:rsidRDefault="00196B20" w:rsidP="00196B20">
      <w:pPr>
        <w:tabs>
          <w:tab w:val="left" w:pos="567"/>
          <w:tab w:val="left" w:pos="1134"/>
        </w:tabs>
        <w:spacing w:line="360" w:lineRule="exact"/>
        <w:jc w:val="both"/>
        <w:rPr>
          <w:rFonts w:cs="Arial"/>
          <w:bCs/>
          <w:lang w:val="de-CH"/>
        </w:rPr>
      </w:pPr>
      <w:r w:rsidRPr="00D23B6B">
        <w:rPr>
          <w:rFonts w:cs="Arial"/>
          <w:lang w:val="en-US"/>
        </w:rPr>
        <w:tab/>
      </w:r>
      <w:r w:rsidRPr="001A4507">
        <w:rPr>
          <w:rFonts w:cs="Arial"/>
          <w:b/>
          <w:lang w:val="de-CH"/>
        </w:rPr>
        <w:t>E</w:t>
      </w:r>
      <w:r w:rsidRPr="001A4507">
        <w:rPr>
          <w:rFonts w:cs="Arial"/>
          <w:b/>
          <w:lang w:val="de-CH"/>
        </w:rPr>
        <w:tab/>
      </w:r>
      <w:r w:rsidRPr="008E0581">
        <w:rPr>
          <w:rFonts w:cs="Arial"/>
          <w:color w:val="FFFFFF" w:themeColor="background1"/>
          <w:lang w:val="de-CH"/>
        </w:rPr>
        <w:t>Heptan</w:t>
      </w:r>
    </w:p>
    <w:p w14:paraId="191DD0F8" w14:textId="77777777" w:rsidR="00196B20" w:rsidRPr="001A4507" w:rsidRDefault="00196B20" w:rsidP="00196B20">
      <w:pPr>
        <w:tabs>
          <w:tab w:val="left" w:pos="426"/>
          <w:tab w:val="left" w:pos="1134"/>
        </w:tabs>
        <w:spacing w:line="360" w:lineRule="exact"/>
        <w:jc w:val="both"/>
        <w:rPr>
          <w:rFonts w:cs="Arial"/>
          <w:lang w:val="de-CH"/>
        </w:rPr>
      </w:pPr>
    </w:p>
    <w:p w14:paraId="27E67AC2" w14:textId="77777777" w:rsidR="00196B20" w:rsidRPr="001A4507" w:rsidRDefault="00196B20" w:rsidP="00196B20">
      <w:pPr>
        <w:tabs>
          <w:tab w:val="left" w:pos="426"/>
          <w:tab w:val="left" w:pos="1134"/>
        </w:tabs>
        <w:spacing w:line="360" w:lineRule="exact"/>
        <w:jc w:val="both"/>
        <w:rPr>
          <w:rFonts w:cs="Arial"/>
          <w:lang w:val="de-CH"/>
        </w:rPr>
      </w:pPr>
    </w:p>
    <w:p w14:paraId="500034F3" w14:textId="1D449F99" w:rsidR="00196B20" w:rsidRPr="001A4507" w:rsidRDefault="00196B20" w:rsidP="00196B20">
      <w:pPr>
        <w:rPr>
          <w:rFonts w:cs="Arial"/>
          <w:lang w:val="de-CH"/>
        </w:rPr>
      </w:pPr>
      <w:r w:rsidRPr="001A4507">
        <w:rPr>
          <w:rFonts w:cs="Arial"/>
          <w:b/>
          <w:lang w:val="de-CH"/>
        </w:rPr>
        <w:t>Fragen</w:t>
      </w:r>
    </w:p>
    <w:p w14:paraId="32FC2B44" w14:textId="77777777" w:rsidR="00196B20" w:rsidRPr="001A4507" w:rsidRDefault="00196B20" w:rsidP="00196B20">
      <w:pPr>
        <w:spacing w:line="200" w:lineRule="exact"/>
        <w:jc w:val="both"/>
        <w:rPr>
          <w:rFonts w:cs="Arial"/>
          <w:lang w:val="de-CH"/>
        </w:rPr>
      </w:pPr>
    </w:p>
    <w:p w14:paraId="0F14932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können messbare und beobachtbare (spezifische) Eigenschaften nur für Reinstoffe angegeben werden, und nicht auch für Gemische?</w:t>
      </w:r>
    </w:p>
    <w:p w14:paraId="235D91D7" w14:textId="77777777" w:rsidR="00196B20" w:rsidRPr="001A4507" w:rsidRDefault="00196B20" w:rsidP="00196B20">
      <w:pPr>
        <w:spacing w:line="300" w:lineRule="exact"/>
        <w:jc w:val="both"/>
        <w:rPr>
          <w:rFonts w:cs="Arial"/>
          <w:lang w:val="de-CH"/>
        </w:rPr>
      </w:pPr>
    </w:p>
    <w:p w14:paraId="57B09CB3" w14:textId="77777777" w:rsidR="00196B20" w:rsidRPr="008E0581" w:rsidRDefault="00196B20" w:rsidP="00196B20">
      <w:pPr>
        <w:spacing w:line="300" w:lineRule="exact"/>
        <w:ind w:left="284"/>
        <w:jc w:val="both"/>
        <w:rPr>
          <w:rFonts w:cs="Arial"/>
          <w:color w:val="FFFFFF" w:themeColor="background1"/>
          <w:lang w:val="de-CH"/>
        </w:rPr>
      </w:pPr>
      <w:r w:rsidRPr="008E0581">
        <w:rPr>
          <w:rFonts w:cs="Arial"/>
          <w:color w:val="FFFFFF" w:themeColor="background1"/>
          <w:lang w:val="de-CH"/>
        </w:rPr>
        <w:t>Nur Reinstoffe weisen konstante spezifische Eigenschaften auf, die allerdings von den äusseren Bedingungen abhängig sind. Bei Gemischen ändern diese Eigenschaften mit der prozentualen Zusammensetzung bezüglich der einzelnen Komponenten.</w:t>
      </w:r>
    </w:p>
    <w:p w14:paraId="016E1ADA" w14:textId="77777777" w:rsidR="00196B20" w:rsidRPr="008E0581" w:rsidRDefault="00196B20" w:rsidP="00196B20">
      <w:pPr>
        <w:spacing w:line="300" w:lineRule="exact"/>
        <w:jc w:val="both"/>
        <w:rPr>
          <w:rFonts w:cs="Arial"/>
          <w:color w:val="FFFFFF" w:themeColor="background1"/>
          <w:lang w:val="de-CH"/>
        </w:rPr>
      </w:pPr>
    </w:p>
    <w:p w14:paraId="07242FAF" w14:textId="77777777" w:rsidR="00D21436" w:rsidRPr="008E0581" w:rsidRDefault="00D21436" w:rsidP="00196B20">
      <w:pPr>
        <w:spacing w:line="300" w:lineRule="exact"/>
        <w:jc w:val="both"/>
        <w:rPr>
          <w:rFonts w:cs="Arial"/>
          <w:color w:val="FFFFFF" w:themeColor="background1"/>
          <w:lang w:val="de-CH"/>
        </w:rPr>
      </w:pPr>
    </w:p>
    <w:p w14:paraId="069318A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ist die Nennung des Aggregatzustandes eines Reinstoffes ohne zusätzliche Angabe keine spezifische Eigenschaft?</w:t>
      </w:r>
    </w:p>
    <w:p w14:paraId="54250E57" w14:textId="77777777" w:rsidR="00196B20" w:rsidRPr="001A4507" w:rsidRDefault="00196B20" w:rsidP="00196B20">
      <w:pPr>
        <w:spacing w:line="300" w:lineRule="exact"/>
        <w:jc w:val="both"/>
        <w:rPr>
          <w:rFonts w:cs="Arial"/>
          <w:lang w:val="de-CH"/>
        </w:rPr>
      </w:pPr>
    </w:p>
    <w:p w14:paraId="2CA3F360" w14:textId="4CFDEAB2" w:rsidR="00196B20"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t>Der Aggregatszustand eines Stoffs hängt von der Temperatur ab. Somit müsste die Temperatur mit angegeben werden (z.B. Raumtemperatur)</w:t>
      </w:r>
    </w:p>
    <w:p w14:paraId="700B9BAD" w14:textId="77777777" w:rsidR="004C6CAF" w:rsidRPr="008E0581" w:rsidRDefault="004C6CAF" w:rsidP="00196B20">
      <w:pPr>
        <w:spacing w:line="300" w:lineRule="exact"/>
        <w:ind w:left="284"/>
        <w:jc w:val="both"/>
        <w:rPr>
          <w:rFonts w:cs="Arial"/>
          <w:color w:val="FFFFFF" w:themeColor="background1"/>
          <w:lang w:val="de-CH"/>
        </w:rPr>
      </w:pPr>
    </w:p>
    <w:p w14:paraId="28BC8690" w14:textId="5561CFD4" w:rsidR="00196B20"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lastRenderedPageBreak/>
        <w:t>Die bessere Angabe ist jedoch die Schmelz-/Siedetemperatur T</w:t>
      </w:r>
      <w:r w:rsidRPr="00F32322">
        <w:rPr>
          <w:rFonts w:cs="Arial"/>
          <w:color w:val="FFFFFF" w:themeColor="background1"/>
          <w:vertAlign w:val="subscript"/>
          <w:lang w:val="de-CH"/>
        </w:rPr>
        <w:t>m</w:t>
      </w:r>
      <w:r w:rsidRPr="008E0581">
        <w:rPr>
          <w:rFonts w:cs="Arial"/>
          <w:color w:val="FFFFFF" w:themeColor="background1"/>
          <w:lang w:val="de-CH"/>
        </w:rPr>
        <w:t>, T</w:t>
      </w:r>
      <w:r w:rsidRPr="00F32322">
        <w:rPr>
          <w:rFonts w:cs="Arial"/>
          <w:color w:val="FFFFFF" w:themeColor="background1"/>
          <w:vertAlign w:val="subscript"/>
          <w:lang w:val="de-CH"/>
        </w:rPr>
        <w:t>b</w:t>
      </w:r>
      <w:r w:rsidRPr="008E0581">
        <w:rPr>
          <w:rFonts w:cs="Arial"/>
          <w:color w:val="FFFFFF" w:themeColor="background1"/>
          <w:lang w:val="de-CH"/>
        </w:rPr>
        <w:t xml:space="preserve"> , die einen Stoff besser charakterisiert als der Aggregatszustand, bei dem ja nur drei Angaben möglich sind (fest, flüssig, gasförmig)</w:t>
      </w:r>
    </w:p>
    <w:p w14:paraId="6383103C" w14:textId="77777777" w:rsidR="00196B20" w:rsidRPr="001A4507" w:rsidRDefault="00196B20" w:rsidP="00196B20">
      <w:pPr>
        <w:spacing w:line="300" w:lineRule="exact"/>
        <w:ind w:left="284"/>
        <w:jc w:val="both"/>
        <w:rPr>
          <w:rFonts w:cs="Arial"/>
          <w:lang w:val="de-CH"/>
        </w:rPr>
      </w:pPr>
    </w:p>
    <w:p w14:paraId="3612CA67" w14:textId="77777777" w:rsidR="00196B20" w:rsidRPr="001A4507" w:rsidRDefault="00196B20" w:rsidP="00196B20">
      <w:pPr>
        <w:spacing w:line="300" w:lineRule="exact"/>
        <w:jc w:val="both"/>
        <w:rPr>
          <w:rFonts w:cs="Arial"/>
          <w:lang w:val="de-CH"/>
        </w:rPr>
      </w:pPr>
    </w:p>
    <w:p w14:paraId="09EBADE2" w14:textId="77777777" w:rsidR="00196B20" w:rsidRPr="001A4507" w:rsidRDefault="00196B20" w:rsidP="00196B20">
      <w:pPr>
        <w:spacing w:line="300" w:lineRule="exact"/>
        <w:jc w:val="both"/>
        <w:rPr>
          <w:rFonts w:cs="Arial"/>
          <w:lang w:val="de-CH"/>
        </w:rPr>
      </w:pPr>
    </w:p>
    <w:p w14:paraId="317A7020" w14:textId="246ED441"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 xml:space="preserve">Warum ist streng genommen auch die Angabe </w:t>
      </w:r>
      <w:r w:rsidR="004C6CAF">
        <w:rPr>
          <w:rFonts w:cs="Arial"/>
          <w:lang w:val="de-CH"/>
        </w:rPr>
        <w:t>der Siedetemperatur</w:t>
      </w:r>
      <w:r w:rsidRPr="001A4507">
        <w:rPr>
          <w:rFonts w:cs="Arial"/>
          <w:lang w:val="de-CH"/>
        </w:rPr>
        <w:t xml:space="preserve"> eines Reinstoffes für sich allein keine spezifische Eigenschaft? Was muss zusätzlich auch noch angegeben werden?</w:t>
      </w:r>
    </w:p>
    <w:p w14:paraId="412C37DE" w14:textId="77777777" w:rsidR="00196B20" w:rsidRPr="001A4507" w:rsidRDefault="00196B20" w:rsidP="00196B20">
      <w:pPr>
        <w:spacing w:line="300" w:lineRule="exact"/>
        <w:jc w:val="both"/>
        <w:rPr>
          <w:rFonts w:cs="Arial"/>
          <w:lang w:val="de-CH"/>
        </w:rPr>
      </w:pPr>
    </w:p>
    <w:p w14:paraId="2A97EFC3" w14:textId="502F1317" w:rsidR="004C6CAF" w:rsidRPr="008E0581" w:rsidRDefault="00196B20" w:rsidP="00196B20">
      <w:pPr>
        <w:spacing w:line="300" w:lineRule="exact"/>
        <w:ind w:left="284"/>
        <w:jc w:val="both"/>
        <w:rPr>
          <w:rFonts w:cs="Arial"/>
          <w:color w:val="FFFFFF" w:themeColor="background1"/>
          <w:lang w:val="de-CH"/>
        </w:rPr>
      </w:pPr>
      <w:r w:rsidRPr="008E0581">
        <w:rPr>
          <w:rFonts w:cs="Arial"/>
          <w:color w:val="FFFFFF" w:themeColor="background1"/>
          <w:lang w:val="de-CH"/>
        </w:rPr>
        <w:t>Der Siedepunkt eines Reinstoffes ist abhängig vom</w:t>
      </w:r>
      <w:r w:rsidR="004C6CAF" w:rsidRPr="008E0581">
        <w:rPr>
          <w:rFonts w:cs="Arial"/>
          <w:color w:val="FFFFFF" w:themeColor="background1"/>
          <w:lang w:val="de-CH"/>
        </w:rPr>
        <w:t xml:space="preserve"> Druck: Je grösser der Druck, desto höher ist auch die Siedetemperatur. Deshalb muss mit der Siedetemperatur auch der Druck angegeben werden.</w:t>
      </w:r>
    </w:p>
    <w:p w14:paraId="52907DC3" w14:textId="6B9AAC06" w:rsidR="004C6CAF" w:rsidRPr="008E0581" w:rsidRDefault="004C6CAF" w:rsidP="00196B20">
      <w:pPr>
        <w:spacing w:line="300" w:lineRule="exact"/>
        <w:ind w:left="284"/>
        <w:jc w:val="both"/>
        <w:rPr>
          <w:rFonts w:cs="Arial"/>
          <w:color w:val="FFFFFF" w:themeColor="background1"/>
          <w:lang w:val="de-CH"/>
        </w:rPr>
      </w:pPr>
      <w:r w:rsidRPr="008E0581">
        <w:rPr>
          <w:rFonts w:cs="Arial"/>
          <w:color w:val="FFFFFF" w:themeColor="background1"/>
          <w:lang w:val="de-CH"/>
        </w:rPr>
        <w:t xml:space="preserve">Fehlt die Angabe, gilt in der Regel die stillschweigende Abmachung, dass sich die Angabe auf Normalbedingungen bezieht (1 </w:t>
      </w:r>
      <w:proofErr w:type="spellStart"/>
      <w:r w:rsidRPr="008E0581">
        <w:rPr>
          <w:rFonts w:cs="Arial"/>
          <w:color w:val="FFFFFF" w:themeColor="background1"/>
          <w:lang w:val="de-CH"/>
        </w:rPr>
        <w:t>atm</w:t>
      </w:r>
      <w:proofErr w:type="spellEnd"/>
      <w:r w:rsidRPr="008E0581">
        <w:rPr>
          <w:rFonts w:cs="Arial"/>
          <w:color w:val="FFFFFF" w:themeColor="background1"/>
          <w:lang w:val="de-CH"/>
        </w:rPr>
        <w:t xml:space="preserve"> =1013.105 </w:t>
      </w:r>
      <w:proofErr w:type="spellStart"/>
      <w:r w:rsidRPr="008E0581">
        <w:rPr>
          <w:rFonts w:cs="Arial"/>
          <w:color w:val="FFFFFF" w:themeColor="background1"/>
          <w:lang w:val="de-CH"/>
        </w:rPr>
        <w:t>Pa</w:t>
      </w:r>
      <w:proofErr w:type="spellEnd"/>
      <w:r w:rsidRPr="008E0581">
        <w:rPr>
          <w:rFonts w:cs="Arial"/>
          <w:color w:val="FFFFFF" w:themeColor="background1"/>
          <w:lang w:val="de-CH"/>
        </w:rPr>
        <w:t>)</w:t>
      </w:r>
    </w:p>
    <w:p w14:paraId="1245F7D0" w14:textId="77777777" w:rsidR="00D21436" w:rsidRPr="008E0581" w:rsidRDefault="00D21436" w:rsidP="00196B20">
      <w:pPr>
        <w:spacing w:line="300" w:lineRule="exact"/>
        <w:jc w:val="both"/>
        <w:rPr>
          <w:rFonts w:cs="Arial"/>
          <w:color w:val="FFFFFF" w:themeColor="background1"/>
          <w:lang w:val="de-CH"/>
        </w:rPr>
      </w:pPr>
    </w:p>
    <w:p w14:paraId="2CE01F7F" w14:textId="77777777" w:rsidR="00196B20" w:rsidRPr="001A4507" w:rsidRDefault="00196B20" w:rsidP="00196B20">
      <w:pPr>
        <w:spacing w:line="300" w:lineRule="exact"/>
        <w:jc w:val="both"/>
        <w:rPr>
          <w:rFonts w:cs="Arial"/>
          <w:lang w:val="de-CH"/>
        </w:rPr>
      </w:pPr>
    </w:p>
    <w:p w14:paraId="041CA71A"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arum haben Salze üblicherweise einen viel höheren Schmelzpunkt als die meisten Molekülverbindungen (flüchtige Stoffe)?</w:t>
      </w:r>
    </w:p>
    <w:p w14:paraId="5A433C21" w14:textId="77777777" w:rsidR="00196B20" w:rsidRPr="001A4507" w:rsidRDefault="00196B20" w:rsidP="00196B20">
      <w:pPr>
        <w:spacing w:line="300" w:lineRule="exact"/>
        <w:jc w:val="both"/>
        <w:rPr>
          <w:rFonts w:cs="Arial"/>
          <w:lang w:val="de-CH"/>
        </w:rPr>
      </w:pPr>
    </w:p>
    <w:p w14:paraId="7FE70D39" w14:textId="4555735E" w:rsidR="007C32E6" w:rsidRPr="008E0581" w:rsidRDefault="007C32E6" w:rsidP="00196B20">
      <w:pPr>
        <w:spacing w:line="300" w:lineRule="exact"/>
        <w:ind w:left="284"/>
        <w:jc w:val="both"/>
        <w:rPr>
          <w:rFonts w:cs="Arial"/>
          <w:color w:val="FFFFFF" w:themeColor="background1"/>
          <w:lang w:val="de-CH"/>
        </w:rPr>
      </w:pPr>
      <w:r w:rsidRPr="008E0581">
        <w:rPr>
          <w:rFonts w:cs="Arial"/>
          <w:color w:val="FFFFFF" w:themeColor="background1"/>
          <w:lang w:val="de-CH"/>
        </w:rPr>
        <w:t xml:space="preserve">In </w:t>
      </w:r>
      <w:proofErr w:type="spellStart"/>
      <w:r w:rsidRPr="008E0581">
        <w:rPr>
          <w:rFonts w:cs="Arial"/>
          <w:color w:val="FFFFFF" w:themeColor="background1"/>
          <w:lang w:val="de-CH"/>
        </w:rPr>
        <w:t>alzen</w:t>
      </w:r>
      <w:proofErr w:type="spellEnd"/>
      <w:r w:rsidRPr="008E0581">
        <w:rPr>
          <w:rFonts w:cs="Arial"/>
          <w:color w:val="FFFFFF" w:themeColor="background1"/>
          <w:lang w:val="de-CH"/>
        </w:rPr>
        <w:t xml:space="preserve"> herrschen zwischen den geladenen Ionen wesentlich stärkere Anziehungskräfte als zwischen den Molekülen (zwischenmolekulare Kräfte: </w:t>
      </w:r>
      <w:proofErr w:type="spellStart"/>
      <w:r w:rsidRPr="008E0581">
        <w:rPr>
          <w:rFonts w:cs="Arial"/>
          <w:color w:val="FFFFFF" w:themeColor="background1"/>
          <w:lang w:val="de-CH"/>
        </w:rPr>
        <w:t>VdW</w:t>
      </w:r>
      <w:proofErr w:type="spellEnd"/>
      <w:r w:rsidRPr="008E0581">
        <w:rPr>
          <w:rFonts w:cs="Arial"/>
          <w:color w:val="FFFFFF" w:themeColor="background1"/>
          <w:lang w:val="de-CH"/>
        </w:rPr>
        <w:t>-Kräfte, Dipolkräfte und H-Brücken)</w:t>
      </w:r>
    </w:p>
    <w:p w14:paraId="005FF839" w14:textId="77777777" w:rsidR="00196B20" w:rsidRPr="001A4507" w:rsidRDefault="00196B20" w:rsidP="00196B20">
      <w:pPr>
        <w:spacing w:line="300" w:lineRule="exact"/>
        <w:jc w:val="both"/>
        <w:rPr>
          <w:rFonts w:cs="Arial"/>
          <w:lang w:val="de-CH"/>
        </w:rPr>
      </w:pPr>
    </w:p>
    <w:p w14:paraId="7CC25A3A" w14:textId="77777777" w:rsidR="00196B20" w:rsidRDefault="00196B20" w:rsidP="00196B20">
      <w:pPr>
        <w:spacing w:line="300" w:lineRule="exact"/>
        <w:jc w:val="both"/>
        <w:rPr>
          <w:rFonts w:cs="Arial"/>
          <w:lang w:val="de-CH"/>
        </w:rPr>
      </w:pPr>
    </w:p>
    <w:p w14:paraId="2140929F" w14:textId="77777777" w:rsidR="00D21436" w:rsidRDefault="00D21436" w:rsidP="00196B20">
      <w:pPr>
        <w:spacing w:line="300" w:lineRule="exact"/>
        <w:jc w:val="both"/>
        <w:rPr>
          <w:rFonts w:cs="Arial"/>
          <w:lang w:val="de-CH"/>
        </w:rPr>
      </w:pPr>
    </w:p>
    <w:p w14:paraId="7401E111" w14:textId="77777777" w:rsidR="00D21436" w:rsidRPr="001A4507" w:rsidRDefault="00D21436" w:rsidP="00196B20">
      <w:pPr>
        <w:spacing w:line="300" w:lineRule="exact"/>
        <w:jc w:val="both"/>
        <w:rPr>
          <w:rFonts w:cs="Arial"/>
          <w:lang w:val="de-CH"/>
        </w:rPr>
      </w:pPr>
    </w:p>
    <w:p w14:paraId="470C53C4" w14:textId="77777777" w:rsidR="00196B20" w:rsidRPr="001A4507" w:rsidRDefault="00196B20" w:rsidP="00DF7C46">
      <w:pPr>
        <w:numPr>
          <w:ilvl w:val="0"/>
          <w:numId w:val="7"/>
        </w:numPr>
        <w:spacing w:line="300" w:lineRule="exact"/>
        <w:ind w:left="283" w:hanging="283"/>
        <w:jc w:val="both"/>
        <w:rPr>
          <w:rFonts w:cs="Arial"/>
          <w:lang w:val="de-CH"/>
        </w:rPr>
      </w:pPr>
      <w:r w:rsidRPr="001A4507">
        <w:rPr>
          <w:rFonts w:cs="Arial"/>
          <w:lang w:val="de-CH"/>
        </w:rPr>
        <w:t>Welches Salz hat wohl den höheren Schmelzpunkt: Calciumoxid oder Natriumacetat? Begründen Sie! Überprüfen Sie Ihre Vermutung anhand von Literaturdaten.</w:t>
      </w:r>
    </w:p>
    <w:p w14:paraId="3EF64F42" w14:textId="77777777" w:rsidR="00196B20" w:rsidRPr="001A4507" w:rsidRDefault="00196B20" w:rsidP="00196B20">
      <w:pPr>
        <w:spacing w:line="300" w:lineRule="exact"/>
        <w:ind w:left="283"/>
        <w:jc w:val="both"/>
        <w:rPr>
          <w:rFonts w:cs="Arial"/>
          <w:lang w:val="de-CH"/>
        </w:rPr>
      </w:pPr>
    </w:p>
    <w:p w14:paraId="0A4B74A4" w14:textId="77777777" w:rsidR="00196B20" w:rsidRPr="008E0581" w:rsidRDefault="00196B20" w:rsidP="00196B20">
      <w:pPr>
        <w:spacing w:line="300" w:lineRule="exact"/>
        <w:ind w:left="283"/>
        <w:jc w:val="both"/>
        <w:rPr>
          <w:rFonts w:cs="Arial"/>
          <w:color w:val="FFFFFF" w:themeColor="background1"/>
          <w:lang w:val="de-CH"/>
        </w:rPr>
      </w:pPr>
      <w:r w:rsidRPr="008E0581">
        <w:rPr>
          <w:rFonts w:cs="Arial"/>
          <w:color w:val="FFFFFF" w:themeColor="background1"/>
          <w:lang w:val="de-CH"/>
        </w:rPr>
        <w:t xml:space="preserve">Calciumoxid: </w:t>
      </w:r>
      <w:r w:rsidRPr="008E0581">
        <w:rPr>
          <w:rFonts w:cs="Arial"/>
          <w:color w:val="FFFFFF" w:themeColor="background1"/>
          <w:lang w:val="de-CH"/>
        </w:rPr>
        <w:tab/>
      </w:r>
      <w:proofErr w:type="spellStart"/>
      <w:r w:rsidRPr="008E0581">
        <w:rPr>
          <w:rFonts w:cs="Arial"/>
          <w:color w:val="FFFFFF" w:themeColor="background1"/>
          <w:lang w:val="de-CH"/>
        </w:rPr>
        <w:t>CaO</w:t>
      </w:r>
      <w:proofErr w:type="spellEnd"/>
    </w:p>
    <w:p w14:paraId="0BC66D01" w14:textId="77777777" w:rsidR="00196B20" w:rsidRPr="008E0581" w:rsidRDefault="00196B20" w:rsidP="00196B20">
      <w:pPr>
        <w:spacing w:line="300" w:lineRule="exact"/>
        <w:ind w:left="283"/>
        <w:jc w:val="both"/>
        <w:rPr>
          <w:rFonts w:cs="Arial"/>
          <w:color w:val="FFFFFF" w:themeColor="background1"/>
          <w:lang w:val="de-CH"/>
        </w:rPr>
      </w:pPr>
      <w:bookmarkStart w:id="5" w:name="_Hlk624089"/>
      <w:bookmarkStart w:id="6" w:name="OLE_LINK95"/>
      <w:r w:rsidRPr="008E0581">
        <w:rPr>
          <w:rFonts w:cs="Arial"/>
          <w:color w:val="FFFFFF" w:themeColor="background1"/>
          <w:lang w:val="de-CH"/>
        </w:rPr>
        <w:t>Natriumacetat</w:t>
      </w:r>
      <w:bookmarkEnd w:id="5"/>
      <w:bookmarkEnd w:id="6"/>
      <w:r w:rsidRPr="008E0581">
        <w:rPr>
          <w:rFonts w:cs="Arial"/>
          <w:color w:val="FFFFFF" w:themeColor="background1"/>
          <w:lang w:val="de-CH"/>
        </w:rPr>
        <w:t>:</w:t>
      </w:r>
      <w:r w:rsidRPr="008E0581">
        <w:rPr>
          <w:rFonts w:cs="Arial"/>
          <w:color w:val="FFFFFF" w:themeColor="background1"/>
          <w:lang w:val="de-CH"/>
        </w:rPr>
        <w:tab/>
        <w:t>NaCH</w:t>
      </w:r>
      <w:r w:rsidRPr="008E0581">
        <w:rPr>
          <w:rFonts w:cs="Arial"/>
          <w:color w:val="FFFFFF" w:themeColor="background1"/>
          <w:szCs w:val="22"/>
          <w:vertAlign w:val="subscript"/>
          <w:lang w:val="de-CH"/>
        </w:rPr>
        <w:t>3</w:t>
      </w:r>
      <w:r w:rsidRPr="008E0581">
        <w:rPr>
          <w:rFonts w:cs="Arial"/>
          <w:color w:val="FFFFFF" w:themeColor="background1"/>
          <w:lang w:val="de-CH"/>
        </w:rPr>
        <w:t>COO</w:t>
      </w:r>
    </w:p>
    <w:p w14:paraId="1069CC7B" w14:textId="77777777" w:rsidR="00AE0A3E" w:rsidRPr="001A4507" w:rsidRDefault="00AE0A3E" w:rsidP="002750DF">
      <w:pPr>
        <w:pStyle w:val="berschrift1"/>
        <w:tabs>
          <w:tab w:val="clear" w:pos="360"/>
          <w:tab w:val="left" w:pos="709"/>
        </w:tabs>
        <w:jc w:val="left"/>
        <w:rPr>
          <w:sz w:val="20"/>
          <w:lang w:val="de-CH"/>
        </w:rPr>
      </w:pPr>
    </w:p>
    <w:sectPr w:rsidR="00AE0A3E" w:rsidRPr="001A4507" w:rsidSect="00D168C4">
      <w:footerReference w:type="even" r:id="rId31"/>
      <w:footerReference w:type="default" r:id="rId32"/>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2B9AE1" w14:textId="77777777" w:rsidR="00855AC9" w:rsidRDefault="00855AC9">
      <w:pPr>
        <w:spacing w:line="240" w:lineRule="auto"/>
      </w:pPr>
      <w:r>
        <w:separator/>
      </w:r>
    </w:p>
  </w:endnote>
  <w:endnote w:type="continuationSeparator" w:id="0">
    <w:p w14:paraId="49AD628A" w14:textId="77777777" w:rsidR="00855AC9" w:rsidRDefault="00855AC9">
      <w:pPr>
        <w:spacing w:line="240" w:lineRule="auto"/>
      </w:pPr>
      <w:r>
        <w:continuationSeparator/>
      </w:r>
    </w:p>
  </w:endnote>
  <w:endnote w:type="continuationNotice" w:id="1">
    <w:p w14:paraId="66B59858" w14:textId="77777777" w:rsidR="00855AC9" w:rsidRDefault="00855AC9">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notTrueType/>
    <w:pitch w:val="default"/>
    <w:sig w:usb0="03000000" w:usb1="00000000" w:usb2="00000000" w:usb3="00000000" w:csb0="00000001" w:csb1="00000000"/>
  </w:font>
  <w:font w:name="Times">
    <w:altName w:val="Sylfae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Bradley Hand ITC">
    <w:panose1 w:val="03070402050302030203"/>
    <w:charset w:val="4D"/>
    <w:family w:val="script"/>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DA4A5" w14:textId="77777777" w:rsidR="00B63C2C" w:rsidRDefault="00B63C2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E1621" w14:textId="77777777" w:rsidR="00B46A6F" w:rsidRDefault="00B46A6F" w:rsidP="00512559">
    <w:pPr>
      <w:pStyle w:val="Fuzeile"/>
      <w:framePr w:w="576" w:wrap="auto" w:vAnchor="page" w:hAnchor="page" w:x="5482" w:y="15665"/>
      <w:widowControl w:val="0"/>
      <w:jc w:val="right"/>
    </w:pPr>
    <w:r>
      <w:pgNum/>
    </w:r>
  </w:p>
  <w:p w14:paraId="68C351CD" w14:textId="4E361634" w:rsidR="00B46A6F" w:rsidRPr="00CE2785" w:rsidRDefault="00B46A6F" w:rsidP="00B941DC">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CE2785">
      <w:rPr>
        <w:rFonts w:ascii="Verdana" w:hAnsi="Verdana"/>
      </w:rPr>
      <w:t>Reinstoffe erkennen</w:t>
    </w:r>
  </w:p>
  <w:p w14:paraId="28260CF3" w14:textId="77777777" w:rsidR="00B46A6F" w:rsidRPr="00802C49" w:rsidRDefault="00B46A6F" w:rsidP="00802C49">
    <w:pPr>
      <w:pStyle w:val="Fuzeile"/>
      <w:rPr>
        <w:rFonts w:eastAsia="MS Gothic"/>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3A2C9" w14:textId="77777777" w:rsidR="00B63C2C" w:rsidRDefault="00B63C2C">
    <w:pPr>
      <w:pStyle w:val="Fuzeil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E75AC9" w14:textId="77777777" w:rsidR="00B46A6F" w:rsidRDefault="00B46A6F">
    <w:pPr>
      <w:pStyle w:val="Fuzeile"/>
      <w:framePr w:w="576" w:wrap="auto" w:vAnchor="page" w:hAnchor="page" w:x="5067" w:y="15649"/>
      <w:widowControl w:val="0"/>
      <w:jc w:val="right"/>
    </w:pPr>
    <w:r>
      <w:pgNum/>
    </w:r>
  </w:p>
  <w:p w14:paraId="5592BD11" w14:textId="77777777" w:rsidR="00B46A6F" w:rsidRDefault="00B46A6F">
    <w:pPr>
      <w:pStyle w:val="Fuzeile"/>
      <w:widowControl w:val="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BA30A" w14:textId="77777777" w:rsidR="00B46A6F" w:rsidRDefault="00B46A6F" w:rsidP="00070C26">
    <w:pPr>
      <w:pStyle w:val="Fuzeile"/>
      <w:framePr w:w="576" w:wrap="auto" w:vAnchor="page" w:hAnchor="page" w:x="5842" w:y="15665"/>
      <w:widowControl w:val="0"/>
      <w:jc w:val="right"/>
    </w:pPr>
    <w:r>
      <w:pgNum/>
    </w:r>
  </w:p>
  <w:p w14:paraId="5C4A932B" w14:textId="40FB0586" w:rsidR="00B46A6F" w:rsidRPr="00E50C25" w:rsidRDefault="00B46A6F" w:rsidP="00802C49">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sidRPr="00E50C25">
      <w:rPr>
        <w:rFonts w:ascii="Verdana" w:hAnsi="Verdana"/>
      </w:rPr>
      <w:t xml:space="preserve">Reinstoffe erkennen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EBED26" w14:textId="77777777" w:rsidR="00855AC9" w:rsidRDefault="00855AC9">
      <w:pPr>
        <w:spacing w:line="240" w:lineRule="auto"/>
      </w:pPr>
      <w:r>
        <w:separator/>
      </w:r>
    </w:p>
  </w:footnote>
  <w:footnote w:type="continuationSeparator" w:id="0">
    <w:p w14:paraId="78612F21" w14:textId="77777777" w:rsidR="00855AC9" w:rsidRDefault="00855AC9">
      <w:pPr>
        <w:spacing w:line="240" w:lineRule="auto"/>
      </w:pPr>
      <w:r>
        <w:continuationSeparator/>
      </w:r>
    </w:p>
  </w:footnote>
  <w:footnote w:type="continuationNotice" w:id="1">
    <w:p w14:paraId="6ED3C290" w14:textId="77777777" w:rsidR="00855AC9" w:rsidRDefault="00855AC9">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D90537" w14:textId="77777777" w:rsidR="00B63C2C" w:rsidRDefault="00B63C2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E4F25" w14:textId="42ED6762" w:rsidR="00B46A6F" w:rsidRPr="00C40DC2" w:rsidRDefault="00B46A6F" w:rsidP="00C1205D">
    <w:pPr>
      <w:pBdr>
        <w:bottom w:val="single" w:sz="4" w:space="1" w:color="auto"/>
      </w:pBdr>
      <w:tabs>
        <w:tab w:val="center" w:pos="4819"/>
        <w:tab w:val="right" w:pos="9071"/>
        <w:tab w:val="right" w:pos="9639"/>
      </w:tabs>
      <w:spacing w:line="320" w:lineRule="atLeast"/>
      <w:rPr>
        <w:smallCaps/>
        <w:sz w:val="20"/>
        <w:lang w:val="de-CH"/>
      </w:rPr>
    </w:pPr>
    <w:r w:rsidRPr="00C40DC2">
      <w:rPr>
        <w:smallCaps/>
        <w:sz w:val="20"/>
      </w:rPr>
      <w:t>GLF Praktikum</w:t>
    </w:r>
    <w:r w:rsidRPr="00C40DC2">
      <w:rPr>
        <w:smallCaps/>
        <w:sz w:val="20"/>
      </w:rPr>
      <w:tab/>
    </w:r>
    <w:r w:rsidRPr="00C40DC2">
      <w:rPr>
        <w:smallCaps/>
        <w:sz w:val="20"/>
      </w:rPr>
      <w:tab/>
    </w:r>
    <w:r w:rsidR="004641B0" w:rsidRPr="00563583">
      <w:rPr>
        <w:smallCaps/>
        <w:sz w:val="20"/>
      </w:rPr>
      <w:t>Kantonsschule Baden</w:t>
    </w:r>
    <w:r w:rsidR="004641B0">
      <w:rPr>
        <w:smallCaps/>
        <w:sz w:val="20"/>
      </w:rPr>
      <w:t xml:space="preserve"> </w:t>
    </w:r>
  </w:p>
  <w:p w14:paraId="465F392D" w14:textId="77777777" w:rsidR="00B46A6F" w:rsidRPr="00711714" w:rsidRDefault="00B46A6F" w:rsidP="00711714">
    <w:pPr>
      <w:pStyle w:val="Kopfzeile"/>
      <w:spacing w:line="240" w:lineRule="auto"/>
      <w:rPr>
        <w:sz w:val="8"/>
        <w:szCs w:val="8"/>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2D1C97" w14:textId="77777777" w:rsidR="00B63C2C" w:rsidRDefault="00B63C2C">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36592943">
    <w:abstractNumId w:val="10"/>
  </w:num>
  <w:num w:numId="2" w16cid:durableId="1108237023">
    <w:abstractNumId w:val="50"/>
  </w:num>
  <w:num w:numId="3" w16cid:durableId="1711414342">
    <w:abstractNumId w:val="54"/>
  </w:num>
  <w:num w:numId="4" w16cid:durableId="2008822124">
    <w:abstractNumId w:val="55"/>
  </w:num>
  <w:num w:numId="5" w16cid:durableId="1563826488">
    <w:abstractNumId w:val="35"/>
  </w:num>
  <w:num w:numId="6" w16cid:durableId="291640211">
    <w:abstractNumId w:val="28"/>
  </w:num>
  <w:num w:numId="7" w16cid:durableId="1095981531">
    <w:abstractNumId w:val="4"/>
  </w:num>
  <w:num w:numId="8" w16cid:durableId="883449816">
    <w:abstractNumId w:val="5"/>
  </w:num>
  <w:num w:numId="9" w16cid:durableId="139198735">
    <w:abstractNumId w:val="7"/>
  </w:num>
  <w:num w:numId="10" w16cid:durableId="1499493546">
    <w:abstractNumId w:val="8"/>
  </w:num>
  <w:num w:numId="11" w16cid:durableId="1726643626">
    <w:abstractNumId w:val="1"/>
  </w:num>
  <w:num w:numId="12" w16cid:durableId="96562773">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300813577">
    <w:abstractNumId w:val="2"/>
  </w:num>
  <w:num w:numId="14" w16cid:durableId="2020041134">
    <w:abstractNumId w:val="3"/>
  </w:num>
  <w:num w:numId="15" w16cid:durableId="1251548895">
    <w:abstractNumId w:val="6"/>
  </w:num>
  <w:num w:numId="16" w16cid:durableId="1866869665">
    <w:abstractNumId w:val="9"/>
  </w:num>
  <w:num w:numId="17" w16cid:durableId="754401744">
    <w:abstractNumId w:val="38"/>
  </w:num>
  <w:num w:numId="18" w16cid:durableId="361634396">
    <w:abstractNumId w:val="41"/>
  </w:num>
  <w:num w:numId="19" w16cid:durableId="2014602615">
    <w:abstractNumId w:val="32"/>
  </w:num>
  <w:num w:numId="20" w16cid:durableId="1981105687">
    <w:abstractNumId w:val="45"/>
  </w:num>
  <w:num w:numId="21" w16cid:durableId="591813726">
    <w:abstractNumId w:val="15"/>
  </w:num>
  <w:num w:numId="22" w16cid:durableId="726801661">
    <w:abstractNumId w:val="17"/>
  </w:num>
  <w:num w:numId="23" w16cid:durableId="469593814">
    <w:abstractNumId w:val="33"/>
  </w:num>
  <w:num w:numId="24" w16cid:durableId="145753567">
    <w:abstractNumId w:val="18"/>
  </w:num>
  <w:num w:numId="25" w16cid:durableId="785126719">
    <w:abstractNumId w:val="47"/>
  </w:num>
  <w:num w:numId="26" w16cid:durableId="960527717">
    <w:abstractNumId w:val="16"/>
  </w:num>
  <w:num w:numId="27" w16cid:durableId="1594704206">
    <w:abstractNumId w:val="43"/>
  </w:num>
  <w:num w:numId="28" w16cid:durableId="1258755452">
    <w:abstractNumId w:val="52"/>
  </w:num>
  <w:num w:numId="29" w16cid:durableId="1935090198">
    <w:abstractNumId w:val="25"/>
  </w:num>
  <w:num w:numId="30" w16cid:durableId="920215468">
    <w:abstractNumId w:val="26"/>
  </w:num>
  <w:num w:numId="31" w16cid:durableId="733970230">
    <w:abstractNumId w:val="30"/>
  </w:num>
  <w:num w:numId="32" w16cid:durableId="986785287">
    <w:abstractNumId w:val="48"/>
  </w:num>
  <w:num w:numId="33" w16cid:durableId="342050913">
    <w:abstractNumId w:val="27"/>
  </w:num>
  <w:num w:numId="34" w16cid:durableId="326131043">
    <w:abstractNumId w:val="13"/>
  </w:num>
  <w:num w:numId="35" w16cid:durableId="1574314048">
    <w:abstractNumId w:val="34"/>
  </w:num>
  <w:num w:numId="36" w16cid:durableId="1648172079">
    <w:abstractNumId w:val="29"/>
  </w:num>
  <w:num w:numId="37" w16cid:durableId="880048543">
    <w:abstractNumId w:val="14"/>
  </w:num>
  <w:num w:numId="38" w16cid:durableId="477961498">
    <w:abstractNumId w:val="42"/>
  </w:num>
  <w:num w:numId="39" w16cid:durableId="1220047557">
    <w:abstractNumId w:val="53"/>
  </w:num>
  <w:num w:numId="40" w16cid:durableId="609361996">
    <w:abstractNumId w:val="22"/>
  </w:num>
  <w:num w:numId="41" w16cid:durableId="1216355170">
    <w:abstractNumId w:val="19"/>
  </w:num>
  <w:num w:numId="42" w16cid:durableId="169030504">
    <w:abstractNumId w:val="40"/>
  </w:num>
  <w:num w:numId="43" w16cid:durableId="1272007710">
    <w:abstractNumId w:val="21"/>
  </w:num>
  <w:num w:numId="44" w16cid:durableId="1028986637">
    <w:abstractNumId w:val="11"/>
  </w:num>
  <w:num w:numId="45" w16cid:durableId="591205893">
    <w:abstractNumId w:val="31"/>
  </w:num>
  <w:num w:numId="46" w16cid:durableId="1276870173">
    <w:abstractNumId w:val="24"/>
  </w:num>
  <w:num w:numId="47" w16cid:durableId="1445727966">
    <w:abstractNumId w:val="39"/>
  </w:num>
  <w:num w:numId="48" w16cid:durableId="1328897010">
    <w:abstractNumId w:val="12"/>
  </w:num>
  <w:num w:numId="49" w16cid:durableId="540096141">
    <w:abstractNumId w:val="20"/>
  </w:num>
  <w:num w:numId="50" w16cid:durableId="714502927">
    <w:abstractNumId w:val="49"/>
  </w:num>
  <w:num w:numId="51" w16cid:durableId="946812069">
    <w:abstractNumId w:val="46"/>
  </w:num>
  <w:num w:numId="52" w16cid:durableId="1668098689">
    <w:abstractNumId w:val="23"/>
  </w:num>
  <w:num w:numId="53" w16cid:durableId="29233025">
    <w:abstractNumId w:val="36"/>
  </w:num>
  <w:num w:numId="54" w16cid:durableId="258567796">
    <w:abstractNumId w:val="36"/>
  </w:num>
  <w:num w:numId="55" w16cid:durableId="1100099753">
    <w:abstractNumId w:val="37"/>
  </w:num>
  <w:num w:numId="56" w16cid:durableId="1342397454">
    <w:abstractNumId w:val="44"/>
  </w:num>
  <w:num w:numId="57" w16cid:durableId="981078921">
    <w:abstractNumId w:val="36"/>
    <w:lvlOverride w:ilvl="0">
      <w:startOverride w:val="1"/>
    </w:lvlOverride>
  </w:num>
  <w:num w:numId="58" w16cid:durableId="2123183459">
    <w:abstractNumId w:val="5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65DD"/>
    <w:rsid w:val="000074C5"/>
    <w:rsid w:val="000102DA"/>
    <w:rsid w:val="00012141"/>
    <w:rsid w:val="00012CAA"/>
    <w:rsid w:val="00015615"/>
    <w:rsid w:val="000166CE"/>
    <w:rsid w:val="00017AD6"/>
    <w:rsid w:val="00021083"/>
    <w:rsid w:val="0002479C"/>
    <w:rsid w:val="00024A0A"/>
    <w:rsid w:val="0002590F"/>
    <w:rsid w:val="00027B4D"/>
    <w:rsid w:val="00032100"/>
    <w:rsid w:val="00035365"/>
    <w:rsid w:val="000357AF"/>
    <w:rsid w:val="00037276"/>
    <w:rsid w:val="00040DCD"/>
    <w:rsid w:val="00042CEA"/>
    <w:rsid w:val="00045624"/>
    <w:rsid w:val="000504F8"/>
    <w:rsid w:val="00053547"/>
    <w:rsid w:val="00054249"/>
    <w:rsid w:val="00055608"/>
    <w:rsid w:val="00055BE7"/>
    <w:rsid w:val="0006035A"/>
    <w:rsid w:val="000604D9"/>
    <w:rsid w:val="000629A2"/>
    <w:rsid w:val="0006381C"/>
    <w:rsid w:val="00067587"/>
    <w:rsid w:val="00070C26"/>
    <w:rsid w:val="00072171"/>
    <w:rsid w:val="00073711"/>
    <w:rsid w:val="0007623F"/>
    <w:rsid w:val="00081C9A"/>
    <w:rsid w:val="00083A0F"/>
    <w:rsid w:val="00083CCE"/>
    <w:rsid w:val="00090AC1"/>
    <w:rsid w:val="0009305C"/>
    <w:rsid w:val="0009321A"/>
    <w:rsid w:val="0009638E"/>
    <w:rsid w:val="00096B9E"/>
    <w:rsid w:val="000A282E"/>
    <w:rsid w:val="000B3CE3"/>
    <w:rsid w:val="000B7189"/>
    <w:rsid w:val="000C4C6B"/>
    <w:rsid w:val="000C6067"/>
    <w:rsid w:val="000C6F5E"/>
    <w:rsid w:val="000D1ABD"/>
    <w:rsid w:val="000D352E"/>
    <w:rsid w:val="000D5681"/>
    <w:rsid w:val="000D662A"/>
    <w:rsid w:val="000E019B"/>
    <w:rsid w:val="000E1253"/>
    <w:rsid w:val="000E1D3D"/>
    <w:rsid w:val="000E1F6D"/>
    <w:rsid w:val="000E3967"/>
    <w:rsid w:val="000E6277"/>
    <w:rsid w:val="000E7529"/>
    <w:rsid w:val="000F438E"/>
    <w:rsid w:val="00101C3D"/>
    <w:rsid w:val="0010399E"/>
    <w:rsid w:val="00105E08"/>
    <w:rsid w:val="00106982"/>
    <w:rsid w:val="00107B2D"/>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41E6B"/>
    <w:rsid w:val="001426DE"/>
    <w:rsid w:val="00144682"/>
    <w:rsid w:val="00144E4C"/>
    <w:rsid w:val="001454A4"/>
    <w:rsid w:val="0014566E"/>
    <w:rsid w:val="0014731E"/>
    <w:rsid w:val="00147446"/>
    <w:rsid w:val="00150680"/>
    <w:rsid w:val="00150706"/>
    <w:rsid w:val="00152582"/>
    <w:rsid w:val="00153CF7"/>
    <w:rsid w:val="0015445F"/>
    <w:rsid w:val="00154FDA"/>
    <w:rsid w:val="001602BC"/>
    <w:rsid w:val="00160863"/>
    <w:rsid w:val="00161AE7"/>
    <w:rsid w:val="0016409F"/>
    <w:rsid w:val="00170E89"/>
    <w:rsid w:val="00174DE1"/>
    <w:rsid w:val="001753FD"/>
    <w:rsid w:val="001829BC"/>
    <w:rsid w:val="00190AD9"/>
    <w:rsid w:val="00191593"/>
    <w:rsid w:val="00192AD1"/>
    <w:rsid w:val="00194C8A"/>
    <w:rsid w:val="00196B20"/>
    <w:rsid w:val="00197AF2"/>
    <w:rsid w:val="001A055B"/>
    <w:rsid w:val="001A0812"/>
    <w:rsid w:val="001A0CC8"/>
    <w:rsid w:val="001A1E53"/>
    <w:rsid w:val="001A2D73"/>
    <w:rsid w:val="001A4507"/>
    <w:rsid w:val="001A4BB5"/>
    <w:rsid w:val="001B6FAB"/>
    <w:rsid w:val="001C1778"/>
    <w:rsid w:val="001C1F0A"/>
    <w:rsid w:val="001D1704"/>
    <w:rsid w:val="001E01BE"/>
    <w:rsid w:val="001E0304"/>
    <w:rsid w:val="001E7818"/>
    <w:rsid w:val="001F2BD9"/>
    <w:rsid w:val="001F33A0"/>
    <w:rsid w:val="001F4854"/>
    <w:rsid w:val="001F7870"/>
    <w:rsid w:val="00200142"/>
    <w:rsid w:val="0020048D"/>
    <w:rsid w:val="00200DB5"/>
    <w:rsid w:val="00203589"/>
    <w:rsid w:val="00205433"/>
    <w:rsid w:val="0020552E"/>
    <w:rsid w:val="0020742C"/>
    <w:rsid w:val="00210FC2"/>
    <w:rsid w:val="00212239"/>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621A7"/>
    <w:rsid w:val="00263449"/>
    <w:rsid w:val="002750DF"/>
    <w:rsid w:val="002768B2"/>
    <w:rsid w:val="002777FD"/>
    <w:rsid w:val="002779D1"/>
    <w:rsid w:val="00284560"/>
    <w:rsid w:val="00290AD9"/>
    <w:rsid w:val="00290FB8"/>
    <w:rsid w:val="0029180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FF9"/>
    <w:rsid w:val="002E1065"/>
    <w:rsid w:val="002E29F8"/>
    <w:rsid w:val="002E59A4"/>
    <w:rsid w:val="002E5D68"/>
    <w:rsid w:val="002E7F59"/>
    <w:rsid w:val="002F3457"/>
    <w:rsid w:val="002F365A"/>
    <w:rsid w:val="002F38C3"/>
    <w:rsid w:val="00301683"/>
    <w:rsid w:val="00301C36"/>
    <w:rsid w:val="00302222"/>
    <w:rsid w:val="003071F6"/>
    <w:rsid w:val="00312BA4"/>
    <w:rsid w:val="00321C9E"/>
    <w:rsid w:val="003247AC"/>
    <w:rsid w:val="00325304"/>
    <w:rsid w:val="003265B4"/>
    <w:rsid w:val="00331391"/>
    <w:rsid w:val="00331573"/>
    <w:rsid w:val="00331EE2"/>
    <w:rsid w:val="00337B87"/>
    <w:rsid w:val="00340A3F"/>
    <w:rsid w:val="0034250B"/>
    <w:rsid w:val="00342DA0"/>
    <w:rsid w:val="00343EB6"/>
    <w:rsid w:val="003536A8"/>
    <w:rsid w:val="003549B6"/>
    <w:rsid w:val="00356049"/>
    <w:rsid w:val="00362244"/>
    <w:rsid w:val="00363B59"/>
    <w:rsid w:val="00364CBA"/>
    <w:rsid w:val="003658AB"/>
    <w:rsid w:val="00370906"/>
    <w:rsid w:val="003714B4"/>
    <w:rsid w:val="00372226"/>
    <w:rsid w:val="00373ED4"/>
    <w:rsid w:val="00374D62"/>
    <w:rsid w:val="0037557D"/>
    <w:rsid w:val="003759B2"/>
    <w:rsid w:val="0038151D"/>
    <w:rsid w:val="00381FB5"/>
    <w:rsid w:val="00383BC5"/>
    <w:rsid w:val="00384186"/>
    <w:rsid w:val="00384369"/>
    <w:rsid w:val="00385EE1"/>
    <w:rsid w:val="003907BD"/>
    <w:rsid w:val="0039139B"/>
    <w:rsid w:val="00391BBA"/>
    <w:rsid w:val="00392A31"/>
    <w:rsid w:val="003A2E7A"/>
    <w:rsid w:val="003A362F"/>
    <w:rsid w:val="003A3E7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21A5"/>
    <w:rsid w:val="00404AB8"/>
    <w:rsid w:val="00405A49"/>
    <w:rsid w:val="00405D43"/>
    <w:rsid w:val="00405E4F"/>
    <w:rsid w:val="00405E8F"/>
    <w:rsid w:val="004066EB"/>
    <w:rsid w:val="004123CD"/>
    <w:rsid w:val="00413BCE"/>
    <w:rsid w:val="00414BB5"/>
    <w:rsid w:val="00414FB4"/>
    <w:rsid w:val="0041799C"/>
    <w:rsid w:val="00421D72"/>
    <w:rsid w:val="00423115"/>
    <w:rsid w:val="00424161"/>
    <w:rsid w:val="00425BE4"/>
    <w:rsid w:val="00426A5E"/>
    <w:rsid w:val="00426DBE"/>
    <w:rsid w:val="00432ABE"/>
    <w:rsid w:val="0043511E"/>
    <w:rsid w:val="00437BB9"/>
    <w:rsid w:val="00440870"/>
    <w:rsid w:val="0044155F"/>
    <w:rsid w:val="0044390D"/>
    <w:rsid w:val="0044412E"/>
    <w:rsid w:val="004449B5"/>
    <w:rsid w:val="00445C18"/>
    <w:rsid w:val="00445D30"/>
    <w:rsid w:val="00452FC7"/>
    <w:rsid w:val="00454E43"/>
    <w:rsid w:val="004579C2"/>
    <w:rsid w:val="0046065A"/>
    <w:rsid w:val="0046216B"/>
    <w:rsid w:val="0046319F"/>
    <w:rsid w:val="00463204"/>
    <w:rsid w:val="00463888"/>
    <w:rsid w:val="004641B0"/>
    <w:rsid w:val="00465009"/>
    <w:rsid w:val="004658EF"/>
    <w:rsid w:val="00466FAF"/>
    <w:rsid w:val="004710A4"/>
    <w:rsid w:val="004735BA"/>
    <w:rsid w:val="00475490"/>
    <w:rsid w:val="004768ED"/>
    <w:rsid w:val="00481026"/>
    <w:rsid w:val="00481CCB"/>
    <w:rsid w:val="00483919"/>
    <w:rsid w:val="00485E20"/>
    <w:rsid w:val="004863FF"/>
    <w:rsid w:val="004873FD"/>
    <w:rsid w:val="00491137"/>
    <w:rsid w:val="0049435A"/>
    <w:rsid w:val="00495184"/>
    <w:rsid w:val="00497207"/>
    <w:rsid w:val="00497BD0"/>
    <w:rsid w:val="004A2FE8"/>
    <w:rsid w:val="004A3C0D"/>
    <w:rsid w:val="004A7DA4"/>
    <w:rsid w:val="004B55B3"/>
    <w:rsid w:val="004B6258"/>
    <w:rsid w:val="004B6623"/>
    <w:rsid w:val="004B7D87"/>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CE5"/>
    <w:rsid w:val="00506EB1"/>
    <w:rsid w:val="00511352"/>
    <w:rsid w:val="0051199A"/>
    <w:rsid w:val="005120DD"/>
    <w:rsid w:val="00512559"/>
    <w:rsid w:val="00512AA9"/>
    <w:rsid w:val="00513AE4"/>
    <w:rsid w:val="005163C8"/>
    <w:rsid w:val="00524522"/>
    <w:rsid w:val="00525988"/>
    <w:rsid w:val="0052713B"/>
    <w:rsid w:val="0053074C"/>
    <w:rsid w:val="00531030"/>
    <w:rsid w:val="005448C4"/>
    <w:rsid w:val="005504A1"/>
    <w:rsid w:val="00550FFB"/>
    <w:rsid w:val="00552935"/>
    <w:rsid w:val="0055451F"/>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4CB2"/>
    <w:rsid w:val="00595937"/>
    <w:rsid w:val="005A1565"/>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2EAE"/>
    <w:rsid w:val="00653418"/>
    <w:rsid w:val="00653CBB"/>
    <w:rsid w:val="00655D3D"/>
    <w:rsid w:val="00657152"/>
    <w:rsid w:val="006571DC"/>
    <w:rsid w:val="00657340"/>
    <w:rsid w:val="0066027F"/>
    <w:rsid w:val="00660C80"/>
    <w:rsid w:val="00665652"/>
    <w:rsid w:val="00666FF5"/>
    <w:rsid w:val="00674769"/>
    <w:rsid w:val="00674772"/>
    <w:rsid w:val="00674B96"/>
    <w:rsid w:val="00675FF0"/>
    <w:rsid w:val="006806ED"/>
    <w:rsid w:val="006821EC"/>
    <w:rsid w:val="0068224B"/>
    <w:rsid w:val="0068434E"/>
    <w:rsid w:val="00684CE4"/>
    <w:rsid w:val="00686F68"/>
    <w:rsid w:val="006908D8"/>
    <w:rsid w:val="0069737B"/>
    <w:rsid w:val="00697877"/>
    <w:rsid w:val="006A1BE1"/>
    <w:rsid w:val="006A34C0"/>
    <w:rsid w:val="006A36B7"/>
    <w:rsid w:val="006A6F6A"/>
    <w:rsid w:val="006A7055"/>
    <w:rsid w:val="006A7206"/>
    <w:rsid w:val="006B0087"/>
    <w:rsid w:val="006B0096"/>
    <w:rsid w:val="006B447C"/>
    <w:rsid w:val="006B60C6"/>
    <w:rsid w:val="006C2DEB"/>
    <w:rsid w:val="006D20B5"/>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3B31"/>
    <w:rsid w:val="006F4802"/>
    <w:rsid w:val="006F54DE"/>
    <w:rsid w:val="006F6843"/>
    <w:rsid w:val="006F74A3"/>
    <w:rsid w:val="007002E5"/>
    <w:rsid w:val="00702D5B"/>
    <w:rsid w:val="00702FF2"/>
    <w:rsid w:val="00703431"/>
    <w:rsid w:val="00704768"/>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1B2B"/>
    <w:rsid w:val="0075371F"/>
    <w:rsid w:val="007541DA"/>
    <w:rsid w:val="00755360"/>
    <w:rsid w:val="007563B3"/>
    <w:rsid w:val="00761790"/>
    <w:rsid w:val="0076382C"/>
    <w:rsid w:val="0076590E"/>
    <w:rsid w:val="00766699"/>
    <w:rsid w:val="007714F4"/>
    <w:rsid w:val="007763F3"/>
    <w:rsid w:val="00776983"/>
    <w:rsid w:val="00776C3F"/>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1B51"/>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0590D"/>
    <w:rsid w:val="008113C4"/>
    <w:rsid w:val="0081521A"/>
    <w:rsid w:val="00817621"/>
    <w:rsid w:val="0082287E"/>
    <w:rsid w:val="00823788"/>
    <w:rsid w:val="00825A16"/>
    <w:rsid w:val="008307E3"/>
    <w:rsid w:val="00832DF4"/>
    <w:rsid w:val="00836A53"/>
    <w:rsid w:val="00837643"/>
    <w:rsid w:val="00841D2C"/>
    <w:rsid w:val="008468F4"/>
    <w:rsid w:val="008474FE"/>
    <w:rsid w:val="00852221"/>
    <w:rsid w:val="00855AC9"/>
    <w:rsid w:val="00860074"/>
    <w:rsid w:val="00860BB7"/>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2DFD"/>
    <w:rsid w:val="008D4282"/>
    <w:rsid w:val="008D62F6"/>
    <w:rsid w:val="008E0581"/>
    <w:rsid w:val="008E121E"/>
    <w:rsid w:val="008E1C7F"/>
    <w:rsid w:val="008E45E3"/>
    <w:rsid w:val="008E5915"/>
    <w:rsid w:val="008E5BCF"/>
    <w:rsid w:val="008E7A3F"/>
    <w:rsid w:val="008F0809"/>
    <w:rsid w:val="008F1CC1"/>
    <w:rsid w:val="008F4963"/>
    <w:rsid w:val="008F5185"/>
    <w:rsid w:val="00902E5A"/>
    <w:rsid w:val="00911C5E"/>
    <w:rsid w:val="009122C2"/>
    <w:rsid w:val="00912761"/>
    <w:rsid w:val="00912A45"/>
    <w:rsid w:val="00912E2C"/>
    <w:rsid w:val="00913F38"/>
    <w:rsid w:val="009150EE"/>
    <w:rsid w:val="00922E35"/>
    <w:rsid w:val="00925D50"/>
    <w:rsid w:val="00925D95"/>
    <w:rsid w:val="009268C2"/>
    <w:rsid w:val="009320AB"/>
    <w:rsid w:val="00936B65"/>
    <w:rsid w:val="0094652F"/>
    <w:rsid w:val="00946B6A"/>
    <w:rsid w:val="009503A4"/>
    <w:rsid w:val="00951B36"/>
    <w:rsid w:val="00956C84"/>
    <w:rsid w:val="00956DEC"/>
    <w:rsid w:val="00957E0D"/>
    <w:rsid w:val="00960F6A"/>
    <w:rsid w:val="00961A47"/>
    <w:rsid w:val="009634CE"/>
    <w:rsid w:val="00970C01"/>
    <w:rsid w:val="00973583"/>
    <w:rsid w:val="00974E0B"/>
    <w:rsid w:val="00977568"/>
    <w:rsid w:val="00982F69"/>
    <w:rsid w:val="009863A3"/>
    <w:rsid w:val="00986B52"/>
    <w:rsid w:val="009904E2"/>
    <w:rsid w:val="009912B6"/>
    <w:rsid w:val="0099300F"/>
    <w:rsid w:val="00997346"/>
    <w:rsid w:val="009974D0"/>
    <w:rsid w:val="009A235C"/>
    <w:rsid w:val="009A30C3"/>
    <w:rsid w:val="009A4BF9"/>
    <w:rsid w:val="009A4D11"/>
    <w:rsid w:val="009A5369"/>
    <w:rsid w:val="009B1CCA"/>
    <w:rsid w:val="009B33AA"/>
    <w:rsid w:val="009B4813"/>
    <w:rsid w:val="009B74F2"/>
    <w:rsid w:val="009B7C6B"/>
    <w:rsid w:val="009C0672"/>
    <w:rsid w:val="009C268F"/>
    <w:rsid w:val="009C525C"/>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213F2"/>
    <w:rsid w:val="00A255C3"/>
    <w:rsid w:val="00A303A2"/>
    <w:rsid w:val="00A31899"/>
    <w:rsid w:val="00A31CB7"/>
    <w:rsid w:val="00A3312B"/>
    <w:rsid w:val="00A33D82"/>
    <w:rsid w:val="00A34880"/>
    <w:rsid w:val="00A372FD"/>
    <w:rsid w:val="00A375A6"/>
    <w:rsid w:val="00A40D5A"/>
    <w:rsid w:val="00A42448"/>
    <w:rsid w:val="00A43F7D"/>
    <w:rsid w:val="00A4516B"/>
    <w:rsid w:val="00A46F04"/>
    <w:rsid w:val="00A52851"/>
    <w:rsid w:val="00A56BA6"/>
    <w:rsid w:val="00A61628"/>
    <w:rsid w:val="00A628DD"/>
    <w:rsid w:val="00A633BA"/>
    <w:rsid w:val="00A6450F"/>
    <w:rsid w:val="00A64722"/>
    <w:rsid w:val="00A6627D"/>
    <w:rsid w:val="00A67C19"/>
    <w:rsid w:val="00A70CE1"/>
    <w:rsid w:val="00A808BA"/>
    <w:rsid w:val="00A83E57"/>
    <w:rsid w:val="00A84546"/>
    <w:rsid w:val="00A857CD"/>
    <w:rsid w:val="00A877A5"/>
    <w:rsid w:val="00A907FE"/>
    <w:rsid w:val="00A9167C"/>
    <w:rsid w:val="00A949B0"/>
    <w:rsid w:val="00A94EC7"/>
    <w:rsid w:val="00A965ED"/>
    <w:rsid w:val="00A9686D"/>
    <w:rsid w:val="00AA0471"/>
    <w:rsid w:val="00AA36C5"/>
    <w:rsid w:val="00AA61CC"/>
    <w:rsid w:val="00AB186F"/>
    <w:rsid w:val="00AB26BD"/>
    <w:rsid w:val="00AB27C0"/>
    <w:rsid w:val="00AB4E5A"/>
    <w:rsid w:val="00AB67D3"/>
    <w:rsid w:val="00AC4059"/>
    <w:rsid w:val="00AC55A7"/>
    <w:rsid w:val="00AD13D5"/>
    <w:rsid w:val="00AD3AE5"/>
    <w:rsid w:val="00AD48ED"/>
    <w:rsid w:val="00AD768D"/>
    <w:rsid w:val="00AE0A3E"/>
    <w:rsid w:val="00AE45E9"/>
    <w:rsid w:val="00AE4AEE"/>
    <w:rsid w:val="00AE5649"/>
    <w:rsid w:val="00AF7EA1"/>
    <w:rsid w:val="00B01CCF"/>
    <w:rsid w:val="00B02BDB"/>
    <w:rsid w:val="00B04FCA"/>
    <w:rsid w:val="00B05F0B"/>
    <w:rsid w:val="00B13803"/>
    <w:rsid w:val="00B15F06"/>
    <w:rsid w:val="00B17A7D"/>
    <w:rsid w:val="00B26BC3"/>
    <w:rsid w:val="00B26F49"/>
    <w:rsid w:val="00B27844"/>
    <w:rsid w:val="00B36102"/>
    <w:rsid w:val="00B376CB"/>
    <w:rsid w:val="00B37CCB"/>
    <w:rsid w:val="00B46661"/>
    <w:rsid w:val="00B46A6F"/>
    <w:rsid w:val="00B46C8F"/>
    <w:rsid w:val="00B46FC8"/>
    <w:rsid w:val="00B51C8B"/>
    <w:rsid w:val="00B527C1"/>
    <w:rsid w:val="00B54F03"/>
    <w:rsid w:val="00B558AF"/>
    <w:rsid w:val="00B62F83"/>
    <w:rsid w:val="00B63340"/>
    <w:rsid w:val="00B63B59"/>
    <w:rsid w:val="00B63C2C"/>
    <w:rsid w:val="00B6646C"/>
    <w:rsid w:val="00B70EC7"/>
    <w:rsid w:val="00B73E96"/>
    <w:rsid w:val="00B92B45"/>
    <w:rsid w:val="00B933CB"/>
    <w:rsid w:val="00B941DC"/>
    <w:rsid w:val="00B95FB6"/>
    <w:rsid w:val="00BA185B"/>
    <w:rsid w:val="00BA37BE"/>
    <w:rsid w:val="00BA38A9"/>
    <w:rsid w:val="00BA5CA2"/>
    <w:rsid w:val="00BA5E61"/>
    <w:rsid w:val="00BA605E"/>
    <w:rsid w:val="00BB6D05"/>
    <w:rsid w:val="00BC0543"/>
    <w:rsid w:val="00BC13A4"/>
    <w:rsid w:val="00BC23E2"/>
    <w:rsid w:val="00BC2EB6"/>
    <w:rsid w:val="00BC3D27"/>
    <w:rsid w:val="00BC44A2"/>
    <w:rsid w:val="00BC55BC"/>
    <w:rsid w:val="00BD2121"/>
    <w:rsid w:val="00BD43BD"/>
    <w:rsid w:val="00BD569A"/>
    <w:rsid w:val="00BD629A"/>
    <w:rsid w:val="00BF4891"/>
    <w:rsid w:val="00C00179"/>
    <w:rsid w:val="00C003B1"/>
    <w:rsid w:val="00C0084F"/>
    <w:rsid w:val="00C02AEE"/>
    <w:rsid w:val="00C06A0D"/>
    <w:rsid w:val="00C10CD3"/>
    <w:rsid w:val="00C1205D"/>
    <w:rsid w:val="00C1226B"/>
    <w:rsid w:val="00C13725"/>
    <w:rsid w:val="00C139DA"/>
    <w:rsid w:val="00C1435F"/>
    <w:rsid w:val="00C15D4A"/>
    <w:rsid w:val="00C163B3"/>
    <w:rsid w:val="00C213ED"/>
    <w:rsid w:val="00C21FD0"/>
    <w:rsid w:val="00C220D3"/>
    <w:rsid w:val="00C224A4"/>
    <w:rsid w:val="00C23AFF"/>
    <w:rsid w:val="00C2497B"/>
    <w:rsid w:val="00C3597A"/>
    <w:rsid w:val="00C36140"/>
    <w:rsid w:val="00C36498"/>
    <w:rsid w:val="00C369C6"/>
    <w:rsid w:val="00C37446"/>
    <w:rsid w:val="00C374A7"/>
    <w:rsid w:val="00C40639"/>
    <w:rsid w:val="00C415E5"/>
    <w:rsid w:val="00C42A0D"/>
    <w:rsid w:val="00C4656A"/>
    <w:rsid w:val="00C47A30"/>
    <w:rsid w:val="00C500BA"/>
    <w:rsid w:val="00C50277"/>
    <w:rsid w:val="00C50808"/>
    <w:rsid w:val="00C51206"/>
    <w:rsid w:val="00C55620"/>
    <w:rsid w:val="00C56291"/>
    <w:rsid w:val="00C577C2"/>
    <w:rsid w:val="00C578CC"/>
    <w:rsid w:val="00C61AE7"/>
    <w:rsid w:val="00C63495"/>
    <w:rsid w:val="00C6350A"/>
    <w:rsid w:val="00C64422"/>
    <w:rsid w:val="00C70455"/>
    <w:rsid w:val="00C70F09"/>
    <w:rsid w:val="00C713CE"/>
    <w:rsid w:val="00C761C4"/>
    <w:rsid w:val="00C8043C"/>
    <w:rsid w:val="00C94492"/>
    <w:rsid w:val="00C94A8F"/>
    <w:rsid w:val="00C9597E"/>
    <w:rsid w:val="00CA06BB"/>
    <w:rsid w:val="00CA0E35"/>
    <w:rsid w:val="00CA0F00"/>
    <w:rsid w:val="00CA3D02"/>
    <w:rsid w:val="00CA43AE"/>
    <w:rsid w:val="00CB0F14"/>
    <w:rsid w:val="00CB1A90"/>
    <w:rsid w:val="00CB7F14"/>
    <w:rsid w:val="00CC0DFE"/>
    <w:rsid w:val="00CC3710"/>
    <w:rsid w:val="00CD510B"/>
    <w:rsid w:val="00CD5EA4"/>
    <w:rsid w:val="00CD71BA"/>
    <w:rsid w:val="00CD72B0"/>
    <w:rsid w:val="00CE1AD5"/>
    <w:rsid w:val="00CE2785"/>
    <w:rsid w:val="00CE4B87"/>
    <w:rsid w:val="00CE4DFC"/>
    <w:rsid w:val="00CE6EC0"/>
    <w:rsid w:val="00CF233C"/>
    <w:rsid w:val="00CF2CB4"/>
    <w:rsid w:val="00CF31AB"/>
    <w:rsid w:val="00CF35BA"/>
    <w:rsid w:val="00CF3997"/>
    <w:rsid w:val="00D0232B"/>
    <w:rsid w:val="00D02C54"/>
    <w:rsid w:val="00D0585D"/>
    <w:rsid w:val="00D060B0"/>
    <w:rsid w:val="00D10EF2"/>
    <w:rsid w:val="00D140E9"/>
    <w:rsid w:val="00D1448A"/>
    <w:rsid w:val="00D15ADD"/>
    <w:rsid w:val="00D168C4"/>
    <w:rsid w:val="00D21436"/>
    <w:rsid w:val="00D23B6B"/>
    <w:rsid w:val="00D2680B"/>
    <w:rsid w:val="00D3311E"/>
    <w:rsid w:val="00D3387B"/>
    <w:rsid w:val="00D4365B"/>
    <w:rsid w:val="00D4398A"/>
    <w:rsid w:val="00D43AEB"/>
    <w:rsid w:val="00D45D83"/>
    <w:rsid w:val="00D50077"/>
    <w:rsid w:val="00D50891"/>
    <w:rsid w:val="00D52656"/>
    <w:rsid w:val="00D53183"/>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DB3"/>
    <w:rsid w:val="00E0736C"/>
    <w:rsid w:val="00E16328"/>
    <w:rsid w:val="00E16457"/>
    <w:rsid w:val="00E240FF"/>
    <w:rsid w:val="00E30E85"/>
    <w:rsid w:val="00E4099D"/>
    <w:rsid w:val="00E446A1"/>
    <w:rsid w:val="00E44892"/>
    <w:rsid w:val="00E50C25"/>
    <w:rsid w:val="00E51991"/>
    <w:rsid w:val="00E51F3C"/>
    <w:rsid w:val="00E53B76"/>
    <w:rsid w:val="00E54F44"/>
    <w:rsid w:val="00E60C1D"/>
    <w:rsid w:val="00E60E3A"/>
    <w:rsid w:val="00E612CD"/>
    <w:rsid w:val="00E61DFC"/>
    <w:rsid w:val="00E623D2"/>
    <w:rsid w:val="00E73C7D"/>
    <w:rsid w:val="00E766DC"/>
    <w:rsid w:val="00E8203D"/>
    <w:rsid w:val="00E83189"/>
    <w:rsid w:val="00E8451C"/>
    <w:rsid w:val="00E9152C"/>
    <w:rsid w:val="00E93F30"/>
    <w:rsid w:val="00E94D0E"/>
    <w:rsid w:val="00E96192"/>
    <w:rsid w:val="00EA1C7B"/>
    <w:rsid w:val="00EA3219"/>
    <w:rsid w:val="00EA5BE6"/>
    <w:rsid w:val="00EA7D23"/>
    <w:rsid w:val="00EB61DE"/>
    <w:rsid w:val="00EB75E2"/>
    <w:rsid w:val="00EC25AA"/>
    <w:rsid w:val="00ED38D2"/>
    <w:rsid w:val="00ED53E4"/>
    <w:rsid w:val="00ED5943"/>
    <w:rsid w:val="00ED76E5"/>
    <w:rsid w:val="00EE0359"/>
    <w:rsid w:val="00EF4A8F"/>
    <w:rsid w:val="00EF4D43"/>
    <w:rsid w:val="00F0012C"/>
    <w:rsid w:val="00F01BAF"/>
    <w:rsid w:val="00F03038"/>
    <w:rsid w:val="00F03FEB"/>
    <w:rsid w:val="00F04816"/>
    <w:rsid w:val="00F056C7"/>
    <w:rsid w:val="00F06D46"/>
    <w:rsid w:val="00F07F0E"/>
    <w:rsid w:val="00F119DC"/>
    <w:rsid w:val="00F13144"/>
    <w:rsid w:val="00F15595"/>
    <w:rsid w:val="00F16A0B"/>
    <w:rsid w:val="00F17C4E"/>
    <w:rsid w:val="00F251E4"/>
    <w:rsid w:val="00F261E2"/>
    <w:rsid w:val="00F301A0"/>
    <w:rsid w:val="00F30D0E"/>
    <w:rsid w:val="00F310BB"/>
    <w:rsid w:val="00F32322"/>
    <w:rsid w:val="00F339FB"/>
    <w:rsid w:val="00F34F90"/>
    <w:rsid w:val="00F36863"/>
    <w:rsid w:val="00F37A56"/>
    <w:rsid w:val="00F4183F"/>
    <w:rsid w:val="00F42083"/>
    <w:rsid w:val="00F42FCC"/>
    <w:rsid w:val="00F5119A"/>
    <w:rsid w:val="00F51357"/>
    <w:rsid w:val="00F5170E"/>
    <w:rsid w:val="00F51EE8"/>
    <w:rsid w:val="00F548EC"/>
    <w:rsid w:val="00F54E24"/>
    <w:rsid w:val="00F56C36"/>
    <w:rsid w:val="00F706B8"/>
    <w:rsid w:val="00F71198"/>
    <w:rsid w:val="00F75B3E"/>
    <w:rsid w:val="00F7624A"/>
    <w:rsid w:val="00F76D65"/>
    <w:rsid w:val="00F80845"/>
    <w:rsid w:val="00F80CEC"/>
    <w:rsid w:val="00F8190B"/>
    <w:rsid w:val="00F8330B"/>
    <w:rsid w:val="00F91383"/>
    <w:rsid w:val="00F93EF2"/>
    <w:rsid w:val="00F94AC4"/>
    <w:rsid w:val="00F95105"/>
    <w:rsid w:val="00F96811"/>
    <w:rsid w:val="00F9760C"/>
    <w:rsid w:val="00FA27B1"/>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61E4"/>
    <w:rsid w:val="00FD734F"/>
    <w:rsid w:val="00FE032C"/>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55451F"/>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676347770">
      <w:bodyDiv w:val="1"/>
      <w:marLeft w:val="0"/>
      <w:marRight w:val="0"/>
      <w:marTop w:val="0"/>
      <w:marBottom w:val="0"/>
      <w:divBdr>
        <w:top w:val="none" w:sz="0" w:space="0" w:color="auto"/>
        <w:left w:val="none" w:sz="0" w:space="0" w:color="auto"/>
        <w:bottom w:val="none" w:sz="0" w:space="0" w:color="auto"/>
        <w:right w:val="none" w:sz="0" w:space="0" w:color="auto"/>
      </w:divBdr>
    </w:div>
    <w:div w:id="861819757">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customXml" Target="../customXml/item3.xml"/><Relationship Id="rId21" Type="http://schemas.openxmlformats.org/officeDocument/2006/relationships/image" Target="media/image3.e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image" Target="media/image5.e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footer" Target="footer5.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4.emf"/><Relationship Id="rId28" Type="http://schemas.openxmlformats.org/officeDocument/2006/relationships/oleObject" Target="embeddings/oleObject6.bin"/><Relationship Id="rId10" Type="http://schemas.openxmlformats.org/officeDocument/2006/relationships/endnotes" Target="endnotes.xml"/><Relationship Id="rId19" Type="http://schemas.openxmlformats.org/officeDocument/2006/relationships/image" Target="media/image2.emf"/><Relationship Id="rId31"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6.emf"/><Relationship Id="rId30" Type="http://schemas.openxmlformats.org/officeDocument/2006/relationships/oleObject" Target="embeddings/oleObject7.bin"/><Relationship Id="rId8" Type="http://schemas.openxmlformats.org/officeDocument/2006/relationships/webSettings" Target="webSettings.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962C4C-66E0-704A-BE87-B6B16748ECE8}">
  <ds:schemaRefs>
    <ds:schemaRef ds:uri="http://schemas.openxmlformats.org/officeDocument/2006/bibliography"/>
  </ds:schemaRefs>
</ds:datastoreItem>
</file>

<file path=customXml/itemProps2.xml><?xml version="1.0" encoding="utf-8"?>
<ds:datastoreItem xmlns:ds="http://schemas.openxmlformats.org/officeDocument/2006/customXml" ds:itemID="{9EB13933-692D-AE48-8B8E-D322AD4886C5}">
  <ds:schemaRefs>
    <ds:schemaRef ds:uri="http://schemas.openxmlformats.org/officeDocument/2006/bibliography"/>
  </ds:schemaRefs>
</ds:datastoreItem>
</file>

<file path=customXml/itemProps3.xml><?xml version="1.0" encoding="utf-8"?>
<ds:datastoreItem xmlns:ds="http://schemas.openxmlformats.org/officeDocument/2006/customXml" ds:itemID="{6F500017-DC18-554D-872E-9A6C303ABCB5}">
  <ds:schemaRefs>
    <ds:schemaRef ds:uri="http://schemas.openxmlformats.org/officeDocument/2006/bibliography"/>
  </ds:schemaRefs>
</ds:datastoreItem>
</file>

<file path=customXml/itemProps4.xml><?xml version="1.0" encoding="utf-8"?>
<ds:datastoreItem xmlns:ds="http://schemas.openxmlformats.org/officeDocument/2006/customXml" ds:itemID="{EEE87C77-0322-1D45-8302-88C1135FEC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150</Words>
  <Characters>7247</Characters>
  <Application>Microsoft Office Word</Application>
  <DocSecurity>0</DocSecurity>
  <Lines>60</Lines>
  <Paragraphs>16</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8381</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3</cp:revision>
  <cp:lastPrinted>2023-01-09T15:56:00Z</cp:lastPrinted>
  <dcterms:created xsi:type="dcterms:W3CDTF">2023-03-15T14:33:00Z</dcterms:created>
  <dcterms:modified xsi:type="dcterms:W3CDTF">2023-03-15T16:01:00Z</dcterms:modified>
</cp:coreProperties>
</file>